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7F96" w:rsidRPr="007B4CBA" w:rsidRDefault="00427F96" w:rsidP="00427F96">
      <w:pPr>
        <w:tabs>
          <w:tab w:val="left" w:pos="990"/>
        </w:tabs>
        <w:jc w:val="center"/>
        <w:rPr>
          <w:color w:val="000000" w:themeColor="text1"/>
          <w:sz w:val="32"/>
          <w:szCs w:val="32"/>
          <w:lang w:val="fr-CA"/>
        </w:rPr>
      </w:pPr>
      <w:r>
        <w:rPr>
          <w:rFonts w:ascii="Calibri" w:hAnsi="Calibri"/>
          <w:noProof/>
          <w:color w:val="000000" w:themeColor="text1"/>
          <w:sz w:val="22"/>
        </w:rPr>
        <mc:AlternateContent>
          <mc:Choice Requires="wps">
            <w:drawing>
              <wp:anchor distT="0" distB="0" distL="114300" distR="114300" simplePos="0" relativeHeight="251665408" behindDoc="0" locked="0" layoutInCell="1" allowOverlap="1">
                <wp:simplePos x="0" y="0"/>
                <wp:positionH relativeFrom="column">
                  <wp:posOffset>2529840</wp:posOffset>
                </wp:positionH>
                <wp:positionV relativeFrom="paragraph">
                  <wp:posOffset>-150495</wp:posOffset>
                </wp:positionV>
                <wp:extent cx="1419225" cy="371475"/>
                <wp:effectExtent l="19050" t="19050" r="47625" b="4762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7" o:spid="_x0000_s1026" style="position:absolute;margin-left:199.2pt;margin-top:-11.85pt;width:111.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WUyQg0AAPg6AAAOAAAAZHJzL2Uyb0RvYy54bWysW21vG7kR/l6g/2GhjwUU831JI87hGidF&#10;gWvvgEt/gCzJsXCyVl3Jce6K/vc+Q1ISKWEprtF8cCQtOcOZh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4384" behindDoc="0" locked="0" layoutInCell="1" allowOverlap="1" wp14:anchorId="58E8FE57" wp14:editId="7D722ADD">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34</w:t>
      </w:r>
    </w:p>
    <w:p w:rsidR="00427F96" w:rsidRPr="00560257" w:rsidRDefault="00427F96" w:rsidP="00427F96">
      <w:pPr>
        <w:spacing w:after="0" w:line="312" w:lineRule="auto"/>
        <w:ind w:left="142"/>
        <w:jc w:val="center"/>
        <w:rPr>
          <w:b/>
          <w:color w:val="FF0000"/>
          <w:sz w:val="36"/>
          <w:szCs w:val="36"/>
          <w:lang w:val="fr-CA"/>
        </w:rPr>
      </w:pPr>
      <w:r>
        <w:rPr>
          <w:noProof/>
        </w:rPr>
        <w:drawing>
          <wp:anchor distT="0" distB="0" distL="114300" distR="114300" simplePos="0" relativeHeight="251662336" behindDoc="0" locked="0" layoutInCell="1" allowOverlap="1" wp14:anchorId="1FE369A2" wp14:editId="72581D60">
            <wp:simplePos x="0" y="0"/>
            <wp:positionH relativeFrom="column">
              <wp:posOffset>-548640</wp:posOffset>
            </wp:positionH>
            <wp:positionV relativeFrom="paragraph">
              <wp:posOffset>206663</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427F96" w:rsidRPr="00DD7E51" w:rsidRDefault="00427F96" w:rsidP="00427F96">
      <w:pPr>
        <w:spacing w:after="0" w:line="312" w:lineRule="auto"/>
        <w:ind w:left="142"/>
        <w:jc w:val="center"/>
        <w:rPr>
          <w:b/>
          <w:i/>
          <w:color w:val="000000" w:themeColor="text1"/>
          <w:sz w:val="32"/>
          <w:szCs w:val="32"/>
          <w:lang w:val="fr-CA"/>
        </w:rPr>
      </w:pPr>
      <w:r>
        <w:rPr>
          <w:rFonts w:ascii="Calibri" w:hAnsi="Calibri"/>
          <w:noProof/>
          <w:sz w:val="22"/>
        </w:rPr>
        <mc:AlternateContent>
          <mc:Choice Requires="wps">
            <w:drawing>
              <wp:anchor distT="0" distB="0" distL="114300" distR="114300" simplePos="0" relativeHeight="251660288" behindDoc="0" locked="0" layoutInCell="1" allowOverlap="1" wp14:anchorId="60AC7984" wp14:editId="53BEB271">
                <wp:simplePos x="0" y="0"/>
                <wp:positionH relativeFrom="column">
                  <wp:posOffset>-113030</wp:posOffset>
                </wp:positionH>
                <wp:positionV relativeFrom="paragraph">
                  <wp:posOffset>1028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27F96" w:rsidRPr="00095F31" w:rsidRDefault="00427F96" w:rsidP="00427F96">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8.1pt;width:180.75pt;height:4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" adj="2700" fillcolor="#fbd4b4 [1305]" strokecolor="#943634 [2405]" strokeweight="2pt">
                <v:path arrowok="t"/>
                <v:textbox>
                  <w:txbxContent>
                    <w:p w:rsidR="00427F96" w:rsidRPr="00095F31" w:rsidRDefault="00427F96" w:rsidP="00427F96">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noProof/>
        </w:rPr>
        <w:drawing>
          <wp:anchor distT="0" distB="0" distL="114300" distR="114300" simplePos="0" relativeHeight="251663360" behindDoc="0" locked="0" layoutInCell="1" allowOverlap="1" wp14:anchorId="55D06BB2" wp14:editId="37C072EB">
            <wp:simplePos x="0" y="0"/>
            <wp:positionH relativeFrom="column">
              <wp:posOffset>606107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Pr>
          <w:b/>
          <w:i/>
          <w:color w:val="000000" w:themeColor="text1"/>
          <w:sz w:val="32"/>
          <w:szCs w:val="32"/>
          <w:lang w:val="fr-CA"/>
        </w:rPr>
        <w:t xml:space="preserve">                             </w:t>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427F96" w:rsidRPr="007B4CBA" w:rsidRDefault="00427F96" w:rsidP="00427F96">
      <w:bookmarkStart w:id="0" w:name="_GoBack"/>
      <w:r>
        <w:rPr>
          <w:rFonts w:ascii="Calibri" w:hAnsi="Calibri"/>
          <w:noProof/>
          <w:sz w:val="22"/>
        </w:rPr>
        <mc:AlternateContent>
          <mc:Choice Requires="wps">
            <w:drawing>
              <wp:anchor distT="0" distB="0" distL="114300" distR="114300" simplePos="0" relativeHeight="251659264" behindDoc="0" locked="0" layoutInCell="1" allowOverlap="1" wp14:anchorId="7F46BE91" wp14:editId="5809C8F8">
                <wp:simplePos x="0" y="0"/>
                <wp:positionH relativeFrom="column">
                  <wp:posOffset>-390525</wp:posOffset>
                </wp:positionH>
                <wp:positionV relativeFrom="paragraph">
                  <wp:posOffset>200660</wp:posOffset>
                </wp:positionV>
                <wp:extent cx="6657975" cy="6648450"/>
                <wp:effectExtent l="38100" t="38100" r="66675" b="57150"/>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57975" cy="6648450"/>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5" o:spid="_x0000_s1026" style="position:absolute;margin-left:-30.75pt;margin-top:15.8pt;width:524.25pt;height:52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388965;414925,0;1114300,0;1522269,0;2046801,0;2571331,0;3212425,0;3678675,0;4261487,0;4844300,0;5368831,0;6243050,0;6657975,388965;6657975,981354;6657975,1338922;6657975,1696489;6657975,2230174;6657975,2822562;6657975,3414951;6657975,3831224;6657975,4482319;6657975,5133413;6657975,5549686;6657975,6259485;6243050,6648450;5543675,6648450;5019143,6648450;4378050,6648450;3736956,6648450;3095863,6648450;2513050,6648450;1930238,6648450;1405706,6648450;414925,6648450;0,6259485;0,5667096;0,5133413;0,4658434;0,4300866;0,3649772;0,2998678;0,2641109;0,2048721;0,1456332;0,981354;0,388965" o:connectangles="0,0,0,0,0,0,0,0,0,0,0,0,0,0,0,0,0,0,0,0,0,0,0,0,0,0,0,0,0,0,0,0,0,0,0,0,0,0,0,0,0,0,0,0,0,0"/>
              </v:shape>
            </w:pict>
          </mc:Fallback>
        </mc:AlternateContent>
      </w:r>
      <w:bookmarkEnd w:id="0"/>
    </w:p>
    <w:p w:rsidR="00602796" w:rsidRPr="00B36C3D" w:rsidRDefault="00602796" w:rsidP="00602796">
      <w:pPr>
        <w:spacing w:after="0" w:line="312" w:lineRule="auto"/>
        <w:ind w:firstLine="284"/>
        <w:rPr>
          <w:rFonts w:cs="Times New Roman"/>
          <w:b/>
          <w:color w:val="FF0000"/>
          <w:szCs w:val="28"/>
          <w:lang w:val="sv-SE"/>
        </w:rPr>
      </w:pPr>
      <w:r w:rsidRPr="00B36C3D">
        <w:rPr>
          <w:rFonts w:eastAsia="Times New Roman" w:cs="Times New Roman"/>
          <w:b/>
          <w:color w:val="FF0000"/>
          <w:szCs w:val="28"/>
          <w:lang w:val="pt-BR"/>
        </w:rPr>
        <w:t xml:space="preserve"> 1. </w:t>
      </w:r>
      <w:r w:rsidRPr="00B36C3D">
        <w:rPr>
          <w:rFonts w:cs="Times New Roman"/>
          <w:b/>
          <w:color w:val="FF0000"/>
          <w:szCs w:val="28"/>
          <w:lang w:val="sv-SE"/>
        </w:rPr>
        <w:t>Ôn tập về đại lượng (tt)</w:t>
      </w:r>
    </w:p>
    <w:p w:rsidR="00602796" w:rsidRPr="00222E68" w:rsidRDefault="00602796" w:rsidP="00602796">
      <w:pPr>
        <w:shd w:val="clear" w:color="auto" w:fill="FFFFFF"/>
        <w:spacing w:after="0" w:line="312" w:lineRule="auto"/>
        <w:ind w:firstLine="284"/>
        <w:jc w:val="both"/>
        <w:outlineLvl w:val="2"/>
        <w:rPr>
          <w:rFonts w:eastAsia="Times New Roman" w:cs="Times New Roman"/>
          <w:b/>
          <w:bCs/>
          <w:szCs w:val="28"/>
          <w:lang w:val="sv-SE"/>
        </w:rPr>
      </w:pPr>
      <w:r w:rsidRPr="00222E68">
        <w:rPr>
          <w:rFonts w:eastAsia="Times New Roman" w:cs="Times New Roman"/>
          <w:b/>
          <w:bCs/>
          <w:szCs w:val="28"/>
          <w:lang w:val="sv-SE"/>
        </w:rPr>
        <w:t>a. Giây – Thế kỉ</w:t>
      </w:r>
    </w:p>
    <w:p w:rsidR="00602796" w:rsidRPr="00222E68"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1 giờ = 60 phút</w:t>
      </w:r>
    </w:p>
    <w:p w:rsidR="00602796" w:rsidRPr="00222E68"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1 phút = 60 giây</w:t>
      </w:r>
    </w:p>
    <w:p w:rsidR="00602796" w:rsidRPr="00222E68"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1 năm = 12 tháng</w:t>
      </w:r>
    </w:p>
    <w:p w:rsidR="00602796" w:rsidRPr="00222E68"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1 năm không nhuận = 365 ngày</w:t>
      </w:r>
    </w:p>
    <w:p w:rsidR="00602796" w:rsidRPr="00222E68"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1 năm nhuận = 366 ngày</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xml:space="preserve">- 1 thế kỉ = </w:t>
      </w:r>
      <w:r w:rsidRPr="00FA797D">
        <w:rPr>
          <w:rFonts w:eastAsia="Times New Roman" w:cs="Times New Roman"/>
          <w:szCs w:val="28"/>
          <w:lang w:val="sv-SE"/>
        </w:rPr>
        <w:t>100 năm</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 Từ năm 1 đến năm 100 là thế kỉ một (thế kỉ I).</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 Từ năm 101 đến năm 200 là thế kỉ hai (thế kỉ II).</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 Từ năm 201 đến năm 300 là thế kỉ ba (thế kỉ III).</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 Từ năm 1901 đến năm 2000 là thế kỉ hai mươi (thế kỉ XX).</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 Từ năm 2001 đến năm 2100 là thế kỉ hai mươi mốt (thế kỉ XXI).</w:t>
      </w:r>
    </w:p>
    <w:p w:rsidR="00602796" w:rsidRPr="00FA797D" w:rsidRDefault="00602796" w:rsidP="00602796">
      <w:pPr>
        <w:shd w:val="clear" w:color="auto" w:fill="FFFFFF"/>
        <w:spacing w:after="0" w:line="312" w:lineRule="auto"/>
        <w:ind w:firstLine="284"/>
        <w:jc w:val="both"/>
        <w:outlineLvl w:val="2"/>
        <w:rPr>
          <w:rFonts w:eastAsia="Times New Roman" w:cs="Times New Roman"/>
          <w:b/>
          <w:bCs/>
          <w:szCs w:val="28"/>
          <w:lang w:val="sv-SE"/>
        </w:rPr>
      </w:pPr>
      <w:r w:rsidRPr="00FA797D">
        <w:rPr>
          <w:rFonts w:eastAsia="Times New Roman" w:cs="Times New Roman"/>
          <w:b/>
          <w:bCs/>
          <w:szCs w:val="28"/>
          <w:lang w:val="sv-SE"/>
        </w:rPr>
        <w:t>b. Một số đơn vị đo diện tích </w:t>
      </w:r>
    </w:p>
    <w:p w:rsidR="00602796" w:rsidRPr="00285A20" w:rsidRDefault="00602796" w:rsidP="00602796">
      <w:pPr>
        <w:shd w:val="clear" w:color="auto" w:fill="FFFFFF"/>
        <w:spacing w:after="0" w:line="312" w:lineRule="auto"/>
        <w:ind w:firstLine="284"/>
        <w:jc w:val="both"/>
        <w:outlineLvl w:val="2"/>
        <w:rPr>
          <w:rFonts w:eastAsia="Times New Roman" w:cs="Times New Roman"/>
          <w:szCs w:val="28"/>
          <w:lang w:val="nl-NL"/>
        </w:rPr>
      </w:pPr>
      <w:r w:rsidRPr="00285A20">
        <w:rPr>
          <w:rFonts w:eastAsia="Times New Roman" w:cs="Times New Roman"/>
          <w:szCs w:val="28"/>
          <w:lang w:val="nl-NL"/>
        </w:rPr>
        <w:t>k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 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 d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 cm</w:t>
      </w:r>
      <w:r w:rsidRPr="00285A20">
        <w:rPr>
          <w:rFonts w:eastAsia="Times New Roman" w:cs="Times New Roman"/>
          <w:szCs w:val="28"/>
          <w:bdr w:val="none" w:sz="0" w:space="0" w:color="auto" w:frame="1"/>
          <w:vertAlign w:val="superscript"/>
          <w:lang w:val="nl-NL"/>
        </w:rPr>
        <w:t>2</w:t>
      </w:r>
    </w:p>
    <w:p w:rsidR="00602796" w:rsidRPr="00285A20" w:rsidRDefault="00602796" w:rsidP="00602796">
      <w:pPr>
        <w:shd w:val="clear" w:color="auto" w:fill="FFFFFF"/>
        <w:spacing w:after="0" w:line="312" w:lineRule="auto"/>
        <w:ind w:firstLine="284"/>
        <w:jc w:val="both"/>
        <w:rPr>
          <w:rFonts w:eastAsia="Times New Roman" w:cs="Times New Roman"/>
          <w:szCs w:val="28"/>
          <w:lang w:val="nl-NL"/>
        </w:rPr>
      </w:pPr>
      <w:r w:rsidRPr="00285A20">
        <w:rPr>
          <w:rFonts w:eastAsia="Times New Roman" w:cs="Times New Roman"/>
          <w:szCs w:val="28"/>
          <w:lang w:val="nl-NL"/>
        </w:rPr>
        <w:t>1k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 = 1000 000 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w:t>
      </w:r>
    </w:p>
    <w:p w:rsidR="00602796" w:rsidRPr="00285A20" w:rsidRDefault="00602796" w:rsidP="00602796">
      <w:pPr>
        <w:shd w:val="clear" w:color="auto" w:fill="FFFFFF"/>
        <w:spacing w:after="0" w:line="312" w:lineRule="auto"/>
        <w:ind w:firstLine="284"/>
        <w:jc w:val="both"/>
        <w:rPr>
          <w:rFonts w:eastAsia="Times New Roman" w:cs="Times New Roman"/>
          <w:szCs w:val="28"/>
          <w:lang w:val="nl-NL"/>
        </w:rPr>
      </w:pPr>
      <w:r w:rsidRPr="00285A20">
        <w:rPr>
          <w:rFonts w:eastAsia="Times New Roman" w:cs="Times New Roman"/>
          <w:szCs w:val="28"/>
          <w:lang w:val="nl-NL"/>
        </w:rPr>
        <w:t>1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 10 000 cm</w:t>
      </w:r>
      <w:r w:rsidRPr="00285A20">
        <w:rPr>
          <w:rFonts w:eastAsia="Times New Roman" w:cs="Times New Roman"/>
          <w:szCs w:val="28"/>
          <w:bdr w:val="none" w:sz="0" w:space="0" w:color="auto" w:frame="1"/>
          <w:vertAlign w:val="superscript"/>
          <w:lang w:val="nl-NL"/>
        </w:rPr>
        <w:t>2</w:t>
      </w:r>
    </w:p>
    <w:p w:rsidR="00602796" w:rsidRPr="00285A20" w:rsidRDefault="00602796" w:rsidP="00602796">
      <w:pPr>
        <w:shd w:val="clear" w:color="auto" w:fill="FFFFFF"/>
        <w:spacing w:after="0" w:line="312" w:lineRule="auto"/>
        <w:ind w:firstLine="284"/>
        <w:jc w:val="both"/>
        <w:rPr>
          <w:rFonts w:eastAsia="Times New Roman" w:cs="Times New Roman"/>
          <w:szCs w:val="28"/>
          <w:lang w:val="nl-NL"/>
        </w:rPr>
      </w:pPr>
      <w:r w:rsidRPr="00285A20">
        <w:rPr>
          <w:rFonts w:eastAsia="Times New Roman" w:cs="Times New Roman"/>
          <w:szCs w:val="28"/>
          <w:lang w:val="nl-NL"/>
        </w:rPr>
        <w:t>1dm</w:t>
      </w:r>
      <w:r w:rsidRPr="00285A20">
        <w:rPr>
          <w:rFonts w:eastAsia="Times New Roman" w:cs="Times New Roman"/>
          <w:szCs w:val="28"/>
          <w:bdr w:val="none" w:sz="0" w:space="0" w:color="auto" w:frame="1"/>
          <w:vertAlign w:val="superscript"/>
          <w:lang w:val="nl-NL"/>
        </w:rPr>
        <w:t>2 </w:t>
      </w:r>
      <w:r w:rsidRPr="00285A20">
        <w:rPr>
          <w:rFonts w:eastAsia="Times New Roman" w:cs="Times New Roman"/>
          <w:szCs w:val="28"/>
          <w:lang w:val="nl-NL"/>
        </w:rPr>
        <w:t>= 100cm</w:t>
      </w:r>
      <w:r w:rsidRPr="00285A20">
        <w:rPr>
          <w:rFonts w:eastAsia="Times New Roman" w:cs="Times New Roman"/>
          <w:szCs w:val="28"/>
          <w:bdr w:val="none" w:sz="0" w:space="0" w:color="auto" w:frame="1"/>
          <w:vertAlign w:val="superscript"/>
          <w:lang w:val="nl-NL"/>
        </w:rPr>
        <w:t>2</w:t>
      </w:r>
    </w:p>
    <w:p w:rsidR="00602796" w:rsidRPr="00222E68" w:rsidRDefault="00602796" w:rsidP="00602796">
      <w:pPr>
        <w:spacing w:after="0" w:line="312" w:lineRule="auto"/>
        <w:ind w:firstLine="284"/>
        <w:rPr>
          <w:rFonts w:cs="Times New Roman"/>
          <w:b/>
          <w:color w:val="FF0000"/>
          <w:szCs w:val="28"/>
          <w:lang w:val="sv-SE"/>
        </w:rPr>
      </w:pPr>
      <w:r w:rsidRPr="00222E68">
        <w:rPr>
          <w:rFonts w:cs="Times New Roman"/>
          <w:b/>
          <w:color w:val="FF0000"/>
          <w:szCs w:val="28"/>
          <w:lang w:val="sv-SE"/>
        </w:rPr>
        <w:t>3. Ôn tập về hình học</w:t>
      </w:r>
    </w:p>
    <w:p w:rsidR="00602796" w:rsidRPr="00222E68" w:rsidRDefault="00427F96" w:rsidP="00602796">
      <w:pPr>
        <w:spacing w:after="0" w:line="312" w:lineRule="auto"/>
        <w:ind w:firstLine="284"/>
        <w:jc w:val="both"/>
        <w:rPr>
          <w:rFonts w:eastAsia="Calibri" w:cs="Times New Roman"/>
          <w:b/>
          <w:szCs w:val="28"/>
          <w:lang w:val="fr-FR"/>
        </w:rPr>
      </w:pPr>
      <w:r>
        <w:rPr>
          <w:b/>
          <w:noProof/>
          <w:color w:val="FF0000"/>
          <w:szCs w:val="28"/>
        </w:rPr>
        <w:drawing>
          <wp:anchor distT="0" distB="0" distL="114300" distR="114300" simplePos="0" relativeHeight="251661312" behindDoc="0" locked="0" layoutInCell="1" allowOverlap="1" wp14:anchorId="50E0425B" wp14:editId="465E831C">
            <wp:simplePos x="0" y="0"/>
            <wp:positionH relativeFrom="column">
              <wp:posOffset>-262890</wp:posOffset>
            </wp:positionH>
            <wp:positionV relativeFrom="paragraph">
              <wp:posOffset>304800</wp:posOffset>
            </wp:positionV>
            <wp:extent cx="571500" cy="511810"/>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602796" w:rsidRPr="00222E68">
        <w:rPr>
          <w:rFonts w:eastAsia="Times New Roman" w:cs="Times New Roman"/>
          <w:b/>
          <w:bCs/>
          <w:szCs w:val="28"/>
          <w:lang w:val="sv-SE"/>
        </w:rPr>
        <w:t>a</w:t>
      </w:r>
      <w:r w:rsidR="00602796" w:rsidRPr="00222E68">
        <w:rPr>
          <w:rFonts w:eastAsia="Calibri" w:cs="Times New Roman"/>
          <w:b/>
          <w:szCs w:val="28"/>
          <w:lang w:val="fr-FR"/>
        </w:rPr>
        <w:t>. Hai đường thẳng vuông góc</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0"/>
        <w:gridCol w:w="4886"/>
      </w:tblGrid>
      <w:tr w:rsidR="00602796" w:rsidRPr="00FA797D" w:rsidTr="00CC2C33">
        <w:tc>
          <w:tcPr>
            <w:tcW w:w="5423" w:type="dxa"/>
          </w:tcPr>
          <w:p w:rsidR="00602796" w:rsidRPr="0095753C" w:rsidRDefault="00602796" w:rsidP="00CC2C33">
            <w:pPr>
              <w:spacing w:line="312" w:lineRule="auto"/>
              <w:ind w:firstLine="284"/>
              <w:jc w:val="center"/>
              <w:rPr>
                <w:rFonts w:cs="Times New Roman"/>
                <w:szCs w:val="28"/>
                <w:lang w:val="fr-FR"/>
              </w:rPr>
            </w:pPr>
            <w:r w:rsidRPr="0095753C">
              <w:rPr>
                <w:rFonts w:cs="Times New Roman"/>
                <w:szCs w:val="28"/>
              </w:rPr>
              <w:object w:dxaOrig="363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72.5pt" o:ole="">
                  <v:imagedata r:id="rId11" o:title=""/>
                </v:shape>
                <o:OLEObject Type="Embed" ProgID="PBrush" ShapeID="_x0000_i1025" DrawAspect="Content" ObjectID="_1661561272" r:id="rId12"/>
              </w:object>
            </w:r>
          </w:p>
        </w:tc>
        <w:tc>
          <w:tcPr>
            <w:tcW w:w="5424" w:type="dxa"/>
          </w:tcPr>
          <w:p w:rsidR="00602796" w:rsidRPr="0095753C" w:rsidRDefault="00602796" w:rsidP="00CC2C33">
            <w:pPr>
              <w:spacing w:line="312" w:lineRule="auto"/>
              <w:ind w:firstLine="284"/>
              <w:jc w:val="both"/>
              <w:outlineLvl w:val="1"/>
              <w:rPr>
                <w:rFonts w:eastAsia="Times New Roman" w:cs="Times New Roman"/>
                <w:color w:val="000000"/>
                <w:szCs w:val="28"/>
                <w:lang w:val="fr-FR"/>
              </w:rPr>
            </w:pPr>
            <w:r w:rsidRPr="0095753C">
              <w:rPr>
                <w:rFonts w:eastAsia="Times New Roman" w:cs="Times New Roman"/>
                <w:bCs/>
                <w:color w:val="000000"/>
                <w:szCs w:val="28"/>
                <w:lang w:val="fr-FR"/>
              </w:rPr>
              <w:t>Kéo dài hai cạnh BC và DC của hình chữ nhật ABCD ta được hai đường thẳng vuông góc nhau.</w:t>
            </w:r>
          </w:p>
          <w:p w:rsidR="00602796" w:rsidRPr="0095753C" w:rsidRDefault="00602796" w:rsidP="00CC2C33">
            <w:pPr>
              <w:spacing w:line="312" w:lineRule="auto"/>
              <w:ind w:firstLine="284"/>
              <w:jc w:val="both"/>
              <w:rPr>
                <w:rFonts w:cs="Times New Roman"/>
                <w:szCs w:val="28"/>
                <w:lang w:val="fr-FR"/>
              </w:rPr>
            </w:pPr>
            <w:r w:rsidRPr="0095753C">
              <w:rPr>
                <w:rFonts w:cs="Times New Roman"/>
                <w:szCs w:val="28"/>
                <w:lang w:val="fr-FR"/>
              </w:rPr>
              <w:t>Hai đường thẳng OM và ON vuông góc với nhau tạo thành bốn góc vuông có chung đỉnh O.</w:t>
            </w:r>
          </w:p>
          <w:p w:rsidR="00602796" w:rsidRPr="0095753C" w:rsidRDefault="00602796" w:rsidP="00CC2C33">
            <w:pPr>
              <w:spacing w:line="312" w:lineRule="auto"/>
              <w:ind w:firstLine="284"/>
              <w:jc w:val="both"/>
              <w:rPr>
                <w:rFonts w:cs="Times New Roman"/>
                <w:szCs w:val="28"/>
                <w:lang w:val="fr-FR"/>
              </w:rPr>
            </w:pPr>
            <w:r w:rsidRPr="0095753C">
              <w:rPr>
                <w:rFonts w:cs="Times New Roman"/>
                <w:szCs w:val="28"/>
                <w:lang w:val="fr-FR"/>
              </w:rPr>
              <w:t>Ta thường dùng ê ke để kiểm tra hoặc vẽ hai đường thẳng vuông góc với nhau.</w:t>
            </w:r>
          </w:p>
        </w:tc>
      </w:tr>
    </w:tbl>
    <w:p w:rsidR="00602796" w:rsidRPr="002E08BE" w:rsidRDefault="00602796" w:rsidP="00602796">
      <w:pPr>
        <w:shd w:val="clear" w:color="auto" w:fill="FFFFFF"/>
        <w:spacing w:after="0" w:line="312" w:lineRule="auto"/>
        <w:ind w:firstLine="284"/>
        <w:jc w:val="both"/>
        <w:outlineLvl w:val="2"/>
        <w:rPr>
          <w:rFonts w:eastAsia="Times New Roman" w:cs="Times New Roman"/>
          <w:b/>
          <w:bCs/>
          <w:szCs w:val="28"/>
        </w:rPr>
      </w:pPr>
      <w:r>
        <w:rPr>
          <w:rFonts w:eastAsia="Times New Roman" w:cs="Times New Roman"/>
          <w:b/>
          <w:bCs/>
          <w:szCs w:val="28"/>
        </w:rPr>
        <w:t>b</w:t>
      </w:r>
      <w:r w:rsidRPr="002E08BE">
        <w:rPr>
          <w:rFonts w:eastAsia="Times New Roman" w:cs="Times New Roman"/>
          <w:b/>
          <w:bCs/>
          <w:szCs w:val="28"/>
        </w:rPr>
        <w:t>. Hai đường thẳng song so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3"/>
        <w:gridCol w:w="4975"/>
      </w:tblGrid>
      <w:tr w:rsidR="00602796" w:rsidRPr="0095753C" w:rsidTr="00CC2C33">
        <w:tc>
          <w:tcPr>
            <w:tcW w:w="5423" w:type="dxa"/>
          </w:tcPr>
          <w:p w:rsidR="00602796" w:rsidRPr="0095753C" w:rsidRDefault="00602796" w:rsidP="00CC2C33">
            <w:pPr>
              <w:spacing w:line="312" w:lineRule="auto"/>
              <w:ind w:firstLine="284"/>
              <w:rPr>
                <w:rFonts w:cs="Times New Roman"/>
                <w:szCs w:val="28"/>
                <w:lang w:val="pt-BR"/>
              </w:rPr>
            </w:pPr>
            <w:r w:rsidRPr="0095753C">
              <w:rPr>
                <w:rFonts w:cs="Times New Roman"/>
                <w:szCs w:val="28"/>
              </w:rPr>
              <w:object w:dxaOrig="3840" w:dyaOrig="3240">
                <v:shape id="_x0000_i1026" type="#_x0000_t75" style="width:191.25pt;height:162pt" o:ole="">
                  <v:imagedata r:id="rId13" o:title=""/>
                </v:shape>
                <o:OLEObject Type="Embed" ProgID="PBrush" ShapeID="_x0000_i1026" DrawAspect="Content" ObjectID="_1661561273" r:id="rId14"/>
              </w:object>
            </w:r>
          </w:p>
        </w:tc>
        <w:tc>
          <w:tcPr>
            <w:tcW w:w="5422" w:type="dxa"/>
          </w:tcPr>
          <w:p w:rsidR="00602796" w:rsidRPr="0095753C" w:rsidRDefault="00602796" w:rsidP="00CC2C33">
            <w:pPr>
              <w:spacing w:line="312" w:lineRule="auto"/>
              <w:ind w:firstLine="284"/>
              <w:jc w:val="both"/>
              <w:outlineLvl w:val="1"/>
              <w:rPr>
                <w:rFonts w:eastAsia="Times New Roman" w:cs="Times New Roman"/>
                <w:color w:val="000000"/>
                <w:szCs w:val="28"/>
                <w:lang w:val="fr-FR"/>
              </w:rPr>
            </w:pPr>
            <w:r w:rsidRPr="0095753C">
              <w:rPr>
                <w:rFonts w:eastAsia="Times New Roman" w:cs="Times New Roman"/>
                <w:bCs/>
                <w:color w:val="000000"/>
                <w:szCs w:val="28"/>
                <w:lang w:val="fr-FR"/>
              </w:rPr>
              <w:t>Kéo dài hai cạnh AB và DC của hình chữ nhật ABCD ta được hai đường thẳng song song với nhau.</w:t>
            </w:r>
          </w:p>
          <w:p w:rsidR="00602796" w:rsidRPr="0095753C" w:rsidRDefault="00602796" w:rsidP="00CC2C33">
            <w:pPr>
              <w:spacing w:line="312" w:lineRule="auto"/>
              <w:ind w:firstLine="284"/>
              <w:rPr>
                <w:rFonts w:cs="Times New Roman"/>
                <w:szCs w:val="28"/>
                <w:lang w:val="pt-BR"/>
              </w:rPr>
            </w:pPr>
            <w:r w:rsidRPr="0095753C">
              <w:rPr>
                <w:rFonts w:cs="Times New Roman"/>
                <w:szCs w:val="28"/>
                <w:lang w:val="fr-FR"/>
              </w:rPr>
              <w:t>Hai đường thẳng song song không bao giờ cắt nhau</w:t>
            </w:r>
          </w:p>
        </w:tc>
      </w:tr>
    </w:tbl>
    <w:p w:rsidR="00602796" w:rsidRPr="002E08BE" w:rsidRDefault="00602796" w:rsidP="00602796">
      <w:pPr>
        <w:shd w:val="clear" w:color="auto" w:fill="FFFFFF"/>
        <w:spacing w:after="0" w:line="312" w:lineRule="auto"/>
        <w:jc w:val="both"/>
        <w:rPr>
          <w:rFonts w:eastAsia="Times New Roman" w:cs="Times New Roman"/>
          <w:szCs w:val="28"/>
        </w:rPr>
      </w:pPr>
    </w:p>
    <w:p w:rsidR="00602796" w:rsidRPr="002E08BE" w:rsidRDefault="00602796" w:rsidP="00602796">
      <w:pPr>
        <w:shd w:val="clear" w:color="auto" w:fill="FFFFFF"/>
        <w:spacing w:after="0" w:line="312" w:lineRule="auto"/>
        <w:ind w:firstLine="426"/>
        <w:jc w:val="both"/>
        <w:outlineLvl w:val="2"/>
        <w:rPr>
          <w:rFonts w:eastAsia="Times New Roman" w:cs="Times New Roman"/>
          <w:b/>
          <w:bCs/>
          <w:szCs w:val="28"/>
        </w:rPr>
      </w:pPr>
      <w:r>
        <w:rPr>
          <w:rFonts w:eastAsia="Times New Roman" w:cs="Times New Roman"/>
          <w:b/>
          <w:bCs/>
          <w:szCs w:val="28"/>
        </w:rPr>
        <w:t>c</w:t>
      </w:r>
      <w:r w:rsidRPr="002E08BE">
        <w:rPr>
          <w:rFonts w:eastAsia="Times New Roman" w:cs="Times New Roman"/>
          <w:b/>
          <w:bCs/>
          <w:szCs w:val="28"/>
        </w:rPr>
        <w:t>. Hình bình hành. Diện tích hình bình hành </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a) Hình bình hành</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95753C">
        <w:rPr>
          <w:rFonts w:eastAsia="Times New Roman" w:cs="Times New Roman"/>
          <w:noProof/>
          <w:szCs w:val="28"/>
        </w:rPr>
        <w:drawing>
          <wp:inline distT="0" distB="0" distL="0" distR="0" wp14:anchorId="2E48AF1B" wp14:editId="35727979">
            <wp:extent cx="2628900" cy="1666875"/>
            <wp:effectExtent l="19050" t="0" r="0" b="0"/>
            <wp:docPr id="45" name="Picture 38" descr="Lý thuyết Toán lớp 4: Ôn tập về hình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Lý thuyết Toán lớp 4: Ôn tập về hình học"/>
                    <pic:cNvPicPr>
                      <a:picLocks noChangeAspect="1" noChangeArrowheads="1"/>
                    </pic:cNvPicPr>
                  </pic:nvPicPr>
                  <pic:blipFill>
                    <a:blip r:embed="rId15" cstate="print"/>
                    <a:srcRect/>
                    <a:stretch>
                      <a:fillRect/>
                    </a:stretch>
                  </pic:blipFill>
                  <pic:spPr bwMode="auto">
                    <a:xfrm>
                      <a:off x="0" y="0"/>
                      <a:ext cx="2628900" cy="1666875"/>
                    </a:xfrm>
                    <a:prstGeom prst="rect">
                      <a:avLst/>
                    </a:prstGeom>
                    <a:noFill/>
                    <a:ln w="9525">
                      <a:noFill/>
                      <a:miter lim="800000"/>
                      <a:headEnd/>
                      <a:tailEnd/>
                    </a:ln>
                  </pic:spPr>
                </pic:pic>
              </a:graphicData>
            </a:graphic>
          </wp:inline>
        </w:drawing>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Hình bình hành ABCD có:</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AB và CD là hai cạnh đối diện; AD và BC là hai cạnh đối diện.</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Cạnh AB song song với cạnh DC.</w:t>
      </w:r>
    </w:p>
    <w:p w:rsidR="00602796" w:rsidRPr="002E08BE" w:rsidRDefault="00602796" w:rsidP="00602796">
      <w:pPr>
        <w:shd w:val="clear" w:color="auto" w:fill="FFFFFF"/>
        <w:spacing w:after="0" w:line="312" w:lineRule="auto"/>
        <w:ind w:firstLine="426"/>
        <w:jc w:val="both"/>
        <w:rPr>
          <w:rFonts w:eastAsia="Times New Roman" w:cs="Times New Roman"/>
          <w:szCs w:val="28"/>
        </w:rPr>
      </w:pPr>
      <w:proofErr w:type="gramStart"/>
      <w:r w:rsidRPr="002E08BE">
        <w:rPr>
          <w:rFonts w:eastAsia="Times New Roman" w:cs="Times New Roman"/>
          <w:szCs w:val="28"/>
        </w:rPr>
        <w:t>Cạnh AD song song với cạnh BC.</w:t>
      </w:r>
      <w:proofErr w:type="gramEnd"/>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AB = CD và AD = BC.</w:t>
      </w:r>
    </w:p>
    <w:p w:rsidR="00602796" w:rsidRPr="002E08BE" w:rsidRDefault="00602796" w:rsidP="00602796">
      <w:pPr>
        <w:shd w:val="clear" w:color="auto" w:fill="FFFFFF"/>
        <w:spacing w:after="0" w:line="312" w:lineRule="auto"/>
        <w:ind w:firstLine="426"/>
        <w:jc w:val="both"/>
        <w:rPr>
          <w:rFonts w:eastAsia="Times New Roman" w:cs="Times New Roman"/>
          <w:szCs w:val="28"/>
        </w:rPr>
      </w:pPr>
      <w:proofErr w:type="gramStart"/>
      <w:r w:rsidRPr="002E08BE">
        <w:rPr>
          <w:rFonts w:eastAsia="Times New Roman" w:cs="Times New Roman"/>
          <w:szCs w:val="28"/>
        </w:rPr>
        <w:t>Hình bình hành có hai cặp cạnh đối diện song song và bằng nhau.</w:t>
      </w:r>
      <w:proofErr w:type="gramEnd"/>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lastRenderedPageBreak/>
        <w:t>b) Diện tích hình bình hành</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Diện tích hình bình hành bằng độ dài đáy nhân với chiều cao (cùng một đơn vị đo).</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xml:space="preserve">S = a </w:t>
      </w:r>
      <w:r>
        <w:rPr>
          <w:rFonts w:eastAsia="Times New Roman" w:cs="Times New Roman"/>
          <w:szCs w:val="28"/>
        </w:rPr>
        <w:t>×</w:t>
      </w:r>
      <w:r w:rsidRPr="002E08BE">
        <w:rPr>
          <w:rFonts w:eastAsia="Times New Roman" w:cs="Times New Roman"/>
          <w:szCs w:val="28"/>
        </w:rPr>
        <w:t xml:space="preserve"> h</w:t>
      </w:r>
    </w:p>
    <w:p w:rsidR="00602796" w:rsidRPr="002E08BE" w:rsidRDefault="00602796" w:rsidP="00602796">
      <w:pPr>
        <w:shd w:val="clear" w:color="auto" w:fill="FFFFFF"/>
        <w:spacing w:after="0" w:line="312" w:lineRule="auto"/>
        <w:ind w:firstLine="426"/>
        <w:jc w:val="both"/>
        <w:rPr>
          <w:rFonts w:eastAsia="Times New Roman" w:cs="Times New Roman"/>
          <w:szCs w:val="28"/>
        </w:rPr>
      </w:pPr>
      <w:proofErr w:type="gramStart"/>
      <w:r w:rsidRPr="002E08BE">
        <w:rPr>
          <w:rFonts w:eastAsia="Times New Roman" w:cs="Times New Roman"/>
          <w:szCs w:val="28"/>
        </w:rPr>
        <w:t>(S là diện tích, a là độ dài đáy, h là chiều cao của hình bình hành).</w:t>
      </w:r>
      <w:proofErr w:type="gramEnd"/>
    </w:p>
    <w:p w:rsidR="00602796" w:rsidRPr="002E08BE" w:rsidRDefault="00602796" w:rsidP="00602796">
      <w:pPr>
        <w:shd w:val="clear" w:color="auto" w:fill="FFFFFF"/>
        <w:spacing w:after="0" w:line="312" w:lineRule="auto"/>
        <w:ind w:firstLine="426"/>
        <w:jc w:val="both"/>
        <w:outlineLvl w:val="2"/>
        <w:rPr>
          <w:rFonts w:eastAsia="Times New Roman" w:cs="Times New Roman"/>
          <w:b/>
          <w:bCs/>
          <w:szCs w:val="28"/>
        </w:rPr>
      </w:pPr>
      <w:r>
        <w:rPr>
          <w:rFonts w:eastAsia="Times New Roman" w:cs="Times New Roman"/>
          <w:b/>
          <w:bCs/>
          <w:szCs w:val="28"/>
        </w:rPr>
        <w:t>d</w:t>
      </w:r>
      <w:r w:rsidRPr="002E08BE">
        <w:rPr>
          <w:rFonts w:eastAsia="Times New Roman" w:cs="Times New Roman"/>
          <w:b/>
          <w:bCs/>
          <w:szCs w:val="28"/>
        </w:rPr>
        <w:t>. Hình thoi. Diện tích hình thoi</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a) Hình thoi</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95753C">
        <w:rPr>
          <w:rFonts w:eastAsia="Times New Roman" w:cs="Times New Roman"/>
          <w:noProof/>
          <w:szCs w:val="28"/>
        </w:rPr>
        <w:drawing>
          <wp:inline distT="0" distB="0" distL="0" distR="0" wp14:anchorId="03AAE88F" wp14:editId="4EA86202">
            <wp:extent cx="2514600" cy="1266825"/>
            <wp:effectExtent l="19050" t="0" r="0" b="0"/>
            <wp:docPr id="44" name="Picture 39" descr="Lý thuyết Toán lớp 4: Ôn tập về hình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Lý thuyết Toán lớp 4: Ôn tập về hình học"/>
                    <pic:cNvPicPr>
                      <a:picLocks noChangeAspect="1" noChangeArrowheads="1"/>
                    </pic:cNvPicPr>
                  </pic:nvPicPr>
                  <pic:blipFill>
                    <a:blip r:embed="rId16" cstate="print"/>
                    <a:srcRect/>
                    <a:stretch>
                      <a:fillRect/>
                    </a:stretch>
                  </pic:blipFill>
                  <pic:spPr bwMode="auto">
                    <a:xfrm>
                      <a:off x="0" y="0"/>
                      <a:ext cx="2514600" cy="1266825"/>
                    </a:xfrm>
                    <a:prstGeom prst="rect">
                      <a:avLst/>
                    </a:prstGeom>
                    <a:noFill/>
                    <a:ln w="9525">
                      <a:noFill/>
                      <a:miter lim="800000"/>
                      <a:headEnd/>
                      <a:tailEnd/>
                    </a:ln>
                  </pic:spPr>
                </pic:pic>
              </a:graphicData>
            </a:graphic>
          </wp:inline>
        </w:drawing>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Hình thoi ABCD có:</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Cạnh AB song song với cạnh DC.</w:t>
      </w:r>
    </w:p>
    <w:p w:rsidR="00602796" w:rsidRPr="002E08BE" w:rsidRDefault="00602796" w:rsidP="00602796">
      <w:pPr>
        <w:shd w:val="clear" w:color="auto" w:fill="FFFFFF"/>
        <w:spacing w:after="0" w:line="312" w:lineRule="auto"/>
        <w:ind w:firstLine="426"/>
        <w:jc w:val="both"/>
        <w:rPr>
          <w:rFonts w:eastAsia="Times New Roman" w:cs="Times New Roman"/>
          <w:szCs w:val="28"/>
        </w:rPr>
      </w:pPr>
      <w:proofErr w:type="gramStart"/>
      <w:r w:rsidRPr="002E08BE">
        <w:rPr>
          <w:rFonts w:eastAsia="Times New Roman" w:cs="Times New Roman"/>
          <w:szCs w:val="28"/>
        </w:rPr>
        <w:t>Cạnh AD song song với cạnh BC.</w:t>
      </w:r>
      <w:proofErr w:type="gramEnd"/>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AB = BC = CD = AD.</w:t>
      </w:r>
    </w:p>
    <w:p w:rsidR="00602796" w:rsidRPr="002E08BE" w:rsidRDefault="00602796" w:rsidP="00602796">
      <w:pPr>
        <w:shd w:val="clear" w:color="auto" w:fill="FFFFFF"/>
        <w:spacing w:after="0" w:line="312" w:lineRule="auto"/>
        <w:ind w:firstLine="426"/>
        <w:jc w:val="both"/>
        <w:rPr>
          <w:rFonts w:eastAsia="Times New Roman" w:cs="Times New Roman"/>
          <w:szCs w:val="28"/>
        </w:rPr>
      </w:pPr>
      <w:proofErr w:type="gramStart"/>
      <w:r w:rsidRPr="002E08BE">
        <w:rPr>
          <w:rFonts w:eastAsia="Times New Roman" w:cs="Times New Roman"/>
          <w:szCs w:val="28"/>
        </w:rPr>
        <w:t>Hình thoi có hai cặp cạnh đối diện song song và bốn cạnh bằng nhau.</w:t>
      </w:r>
      <w:proofErr w:type="gramEnd"/>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b) Diện tích hình thoi</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Diện tích hình thoi bằng tích độ dài hai đường chéo chia cho 2 (cùng một đơn vị đo).</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95753C">
        <w:rPr>
          <w:rFonts w:eastAsia="Times New Roman" w:cs="Times New Roman"/>
          <w:noProof/>
          <w:szCs w:val="28"/>
        </w:rPr>
        <w:drawing>
          <wp:inline distT="0" distB="0" distL="0" distR="0" wp14:anchorId="2CC4B913" wp14:editId="11FCD949">
            <wp:extent cx="923925" cy="381000"/>
            <wp:effectExtent l="19050" t="0" r="9525" b="0"/>
            <wp:docPr id="43" name="Picture 40" descr="Lý thuyết Toán lớp 4: Ôn tập về hình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Lý thuyết Toán lớp 4: Ôn tập về hình học"/>
                    <pic:cNvPicPr>
                      <a:picLocks noChangeAspect="1" noChangeArrowheads="1"/>
                    </pic:cNvPicPr>
                  </pic:nvPicPr>
                  <pic:blipFill>
                    <a:blip r:embed="rId17" cstate="print"/>
                    <a:srcRect/>
                    <a:stretch>
                      <a:fillRect/>
                    </a:stretch>
                  </pic:blipFill>
                  <pic:spPr bwMode="auto">
                    <a:xfrm>
                      <a:off x="0" y="0"/>
                      <a:ext cx="923925" cy="381000"/>
                    </a:xfrm>
                    <a:prstGeom prst="rect">
                      <a:avLst/>
                    </a:prstGeom>
                    <a:noFill/>
                    <a:ln w="9525">
                      <a:noFill/>
                      <a:miter lim="800000"/>
                      <a:headEnd/>
                      <a:tailEnd/>
                    </a:ln>
                  </pic:spPr>
                </pic:pic>
              </a:graphicData>
            </a:graphic>
          </wp:inline>
        </w:drawing>
      </w:r>
    </w:p>
    <w:p w:rsidR="00602796" w:rsidRPr="002E08BE" w:rsidRDefault="00602796" w:rsidP="00602796">
      <w:pPr>
        <w:shd w:val="clear" w:color="auto" w:fill="FFFFFF"/>
        <w:spacing w:after="0" w:line="312" w:lineRule="auto"/>
        <w:ind w:firstLine="426"/>
        <w:jc w:val="both"/>
        <w:rPr>
          <w:rFonts w:eastAsia="Times New Roman" w:cs="Times New Roman"/>
          <w:szCs w:val="28"/>
        </w:rPr>
      </w:pPr>
      <w:proofErr w:type="gramStart"/>
      <w:r w:rsidRPr="002E08BE">
        <w:rPr>
          <w:rFonts w:eastAsia="Times New Roman" w:cs="Times New Roman"/>
          <w:szCs w:val="28"/>
        </w:rPr>
        <w:t>(S là diện tích của hình thoi; m, n là độ dài của hai đường chéo).</w:t>
      </w:r>
      <w:proofErr w:type="gramEnd"/>
    </w:p>
    <w:p w:rsidR="00602796" w:rsidRPr="00222E68" w:rsidRDefault="00602796" w:rsidP="00602796">
      <w:pPr>
        <w:spacing w:after="0" w:line="312" w:lineRule="auto"/>
        <w:ind w:firstLine="426"/>
        <w:rPr>
          <w:rFonts w:cs="Times New Roman"/>
          <w:b/>
          <w:color w:val="FF0000"/>
          <w:szCs w:val="28"/>
          <w:lang w:val="sv-SE"/>
        </w:rPr>
      </w:pPr>
      <w:r w:rsidRPr="00222E68">
        <w:rPr>
          <w:rFonts w:cs="Times New Roman"/>
          <w:b/>
          <w:color w:val="FF0000"/>
          <w:szCs w:val="28"/>
          <w:lang w:val="sv-SE"/>
        </w:rPr>
        <w:t>4. Ôn tập về tìm số TBC</w:t>
      </w:r>
    </w:p>
    <w:p w:rsidR="00602796" w:rsidRDefault="00602796" w:rsidP="00602796">
      <w:pPr>
        <w:shd w:val="clear" w:color="auto" w:fill="FFFFFF"/>
        <w:spacing w:after="0" w:line="312" w:lineRule="auto"/>
        <w:ind w:firstLine="426"/>
        <w:jc w:val="both"/>
        <w:outlineLvl w:val="2"/>
        <w:rPr>
          <w:rFonts w:eastAsia="Times New Roman" w:cs="Times New Roman"/>
          <w:b/>
          <w:bCs/>
          <w:szCs w:val="28"/>
          <w:lang w:val="sv-SE"/>
        </w:rPr>
      </w:pPr>
      <w:r>
        <w:rPr>
          <w:rFonts w:eastAsia="Times New Roman" w:cs="Times New Roman"/>
          <w:b/>
          <w:bCs/>
          <w:szCs w:val="28"/>
          <w:lang w:val="sv-SE"/>
        </w:rPr>
        <w:t>a</w:t>
      </w:r>
      <w:r w:rsidRPr="00430DD0">
        <w:rPr>
          <w:rFonts w:eastAsia="Times New Roman" w:cs="Times New Roman"/>
          <w:b/>
          <w:bCs/>
          <w:szCs w:val="28"/>
          <w:lang w:val="sv-SE"/>
        </w:rPr>
        <w:t>. Tìm số trung bình cộng </w:t>
      </w:r>
    </w:p>
    <w:p w:rsidR="00602796" w:rsidRPr="00430DD0" w:rsidRDefault="00602796" w:rsidP="00602796">
      <w:pPr>
        <w:shd w:val="clear" w:color="auto" w:fill="FFFFFF"/>
        <w:spacing w:after="0" w:line="312" w:lineRule="auto"/>
        <w:ind w:firstLine="426"/>
        <w:jc w:val="both"/>
        <w:outlineLvl w:val="2"/>
        <w:rPr>
          <w:rFonts w:eastAsia="Times New Roman" w:cs="Times New Roman"/>
          <w:szCs w:val="28"/>
          <w:lang w:val="sv-SE"/>
        </w:rPr>
      </w:pPr>
      <w:r w:rsidRPr="00430DD0">
        <w:rPr>
          <w:rFonts w:eastAsia="Times New Roman" w:cs="Times New Roman"/>
          <w:szCs w:val="28"/>
          <w:lang w:val="sv-SE"/>
        </w:rPr>
        <w:t>Muốn tìm số trung bình cộng của nhiều số, ta tính tổng của các số đó, rồi lấy tổng đó chia cho số các số hạng.</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Ví dụ: Trung bình cộng của các số 23; 45 và 61 là:</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23 + 45 + 61) : 3 = 43</w:t>
      </w:r>
    </w:p>
    <w:p w:rsidR="00602796" w:rsidRPr="00430DD0" w:rsidRDefault="00602796" w:rsidP="00602796">
      <w:pPr>
        <w:shd w:val="clear" w:color="auto" w:fill="FFFFFF"/>
        <w:spacing w:after="0" w:line="312" w:lineRule="auto"/>
        <w:ind w:firstLine="426"/>
        <w:jc w:val="both"/>
        <w:outlineLvl w:val="2"/>
        <w:rPr>
          <w:rFonts w:eastAsia="Times New Roman" w:cs="Times New Roman"/>
          <w:b/>
          <w:bCs/>
          <w:szCs w:val="28"/>
          <w:lang w:val="sv-SE"/>
        </w:rPr>
      </w:pPr>
      <w:r>
        <w:rPr>
          <w:rFonts w:eastAsia="Times New Roman" w:cs="Times New Roman"/>
          <w:b/>
          <w:bCs/>
          <w:szCs w:val="28"/>
          <w:lang w:val="sv-SE"/>
        </w:rPr>
        <w:t>b</w:t>
      </w:r>
      <w:r w:rsidRPr="00430DD0">
        <w:rPr>
          <w:rFonts w:eastAsia="Times New Roman" w:cs="Times New Roman"/>
          <w:b/>
          <w:bCs/>
          <w:szCs w:val="28"/>
          <w:lang w:val="sv-SE"/>
        </w:rPr>
        <w:t>. Tìm tổng khi biết số trung bình cộng</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Từ cách tìm số trung bình cộng ta suy ra, muốn tìm tổng của các số hạng ta lấy số trung bình cộng nhân với số số hạng.</w:t>
      </w:r>
    </w:p>
    <w:p w:rsidR="00602796" w:rsidRPr="00430DD0" w:rsidRDefault="00602796" w:rsidP="00602796">
      <w:pPr>
        <w:shd w:val="clear" w:color="auto" w:fill="FFFFFF"/>
        <w:spacing w:after="0" w:line="312" w:lineRule="auto"/>
        <w:ind w:firstLine="426"/>
        <w:jc w:val="both"/>
        <w:outlineLvl w:val="2"/>
        <w:rPr>
          <w:rFonts w:eastAsia="Times New Roman" w:cs="Times New Roman"/>
          <w:b/>
          <w:bCs/>
          <w:szCs w:val="28"/>
          <w:lang w:val="sv-SE"/>
        </w:rPr>
      </w:pPr>
      <w:r>
        <w:rPr>
          <w:rFonts w:eastAsia="Times New Roman" w:cs="Times New Roman"/>
          <w:b/>
          <w:bCs/>
          <w:szCs w:val="28"/>
          <w:lang w:val="sv-SE"/>
        </w:rPr>
        <w:t>c</w:t>
      </w:r>
      <w:r w:rsidRPr="00430DD0">
        <w:rPr>
          <w:rFonts w:eastAsia="Times New Roman" w:cs="Times New Roman"/>
          <w:b/>
          <w:bCs/>
          <w:szCs w:val="28"/>
          <w:lang w:val="sv-SE"/>
        </w:rPr>
        <w:t>. Tìm một số hạng khi biết số trung bình cộng và các số hạng khác</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Phương pháp giải:</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 Tìm tổng của các số hạng.</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 Tìm số hạng chưa biết ta lấy tổng trừ đi các số hạng đã biết.</w:t>
      </w:r>
    </w:p>
    <w:p w:rsidR="00602796" w:rsidRPr="00430DD0" w:rsidRDefault="00602796" w:rsidP="00602796">
      <w:pPr>
        <w:shd w:val="clear" w:color="auto" w:fill="FFFFFF"/>
        <w:spacing w:after="0" w:line="312" w:lineRule="auto"/>
        <w:ind w:firstLine="426"/>
        <w:jc w:val="both"/>
        <w:outlineLvl w:val="2"/>
        <w:rPr>
          <w:rFonts w:eastAsia="Times New Roman" w:cs="Times New Roman"/>
          <w:b/>
          <w:bCs/>
          <w:szCs w:val="28"/>
          <w:lang w:val="sv-SE"/>
        </w:rPr>
      </w:pPr>
      <w:r>
        <w:rPr>
          <w:rFonts w:eastAsia="Times New Roman" w:cs="Times New Roman"/>
          <w:b/>
          <w:bCs/>
          <w:szCs w:val="28"/>
          <w:lang w:val="sv-SE"/>
        </w:rPr>
        <w:lastRenderedPageBreak/>
        <w:t>d</w:t>
      </w:r>
      <w:r w:rsidRPr="00430DD0">
        <w:rPr>
          <w:rFonts w:eastAsia="Times New Roman" w:cs="Times New Roman"/>
          <w:b/>
          <w:bCs/>
          <w:szCs w:val="28"/>
          <w:lang w:val="sv-SE"/>
        </w:rPr>
        <w:t>. Tìm số trung bình cộng của dãy số cách đều </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Số trung bình cộng = (số đầu + số cuối) : 2</w:t>
      </w:r>
    </w:p>
    <w:p w:rsidR="00602796" w:rsidRPr="0095753C" w:rsidRDefault="00602796" w:rsidP="00602796">
      <w:pPr>
        <w:spacing w:after="0" w:line="312" w:lineRule="auto"/>
        <w:ind w:firstLine="426"/>
        <w:rPr>
          <w:rFonts w:cs="Times New Roman"/>
          <w:szCs w:val="28"/>
          <w:lang w:val="pt-BR"/>
        </w:rPr>
      </w:pPr>
      <w:r w:rsidRPr="0095753C">
        <w:rPr>
          <w:rFonts w:cs="Times New Roman"/>
          <w:szCs w:val="28"/>
          <w:lang w:val="sv-SE"/>
        </w:rPr>
        <w:t>Ôn tập về tìm 2 số khi biết Tổng, hiệu của hai số.</w:t>
      </w:r>
    </w:p>
    <w:p w:rsidR="00602796" w:rsidRPr="00CB1F91" w:rsidRDefault="00602796" w:rsidP="00602796">
      <w:pPr>
        <w:shd w:val="clear" w:color="auto" w:fill="FFFFFF"/>
        <w:spacing w:after="0" w:line="312" w:lineRule="auto"/>
        <w:ind w:firstLine="284"/>
        <w:jc w:val="both"/>
        <w:outlineLvl w:val="2"/>
        <w:rPr>
          <w:rFonts w:eastAsia="Times New Roman" w:cs="Times New Roman"/>
          <w:b/>
          <w:bCs/>
          <w:color w:val="FF0000"/>
          <w:szCs w:val="28"/>
          <w:lang w:val="pt-BR"/>
        </w:rPr>
      </w:pPr>
      <w:r w:rsidRPr="00CB1F91">
        <w:rPr>
          <w:rFonts w:eastAsia="Times New Roman" w:cs="Times New Roman"/>
          <w:b/>
          <w:bCs/>
          <w:color w:val="FF0000"/>
          <w:szCs w:val="28"/>
          <w:lang w:val="pt-BR"/>
        </w:rPr>
        <w:t>5. Bài toán tìm hai số khi biết tổng và hiệu của hai số</w:t>
      </w:r>
    </w:p>
    <w:p w:rsidR="00602796" w:rsidRPr="00CB1F91" w:rsidRDefault="00602796" w:rsidP="00602796">
      <w:pPr>
        <w:shd w:val="clear" w:color="auto" w:fill="FFFFFF"/>
        <w:spacing w:after="0" w:line="312" w:lineRule="auto"/>
        <w:ind w:firstLine="284"/>
        <w:jc w:val="both"/>
        <w:outlineLvl w:val="2"/>
        <w:rPr>
          <w:rFonts w:eastAsia="Times New Roman" w:cs="Times New Roman"/>
          <w:b/>
          <w:bCs/>
          <w:color w:val="000000" w:themeColor="text1"/>
          <w:szCs w:val="28"/>
          <w:lang w:val="pt-BR"/>
        </w:rPr>
      </w:pPr>
      <w:r>
        <w:rPr>
          <w:rFonts w:eastAsia="Times New Roman" w:cs="Times New Roman"/>
          <w:b/>
          <w:bCs/>
          <w:color w:val="000000" w:themeColor="text1"/>
          <w:szCs w:val="28"/>
          <w:lang w:val="pt-BR"/>
        </w:rPr>
        <w:t>Cách giải bài toán</w:t>
      </w:r>
      <w:r w:rsidRPr="00CB1F91">
        <w:rPr>
          <w:rFonts w:eastAsia="Times New Roman" w:cs="Times New Roman"/>
          <w:b/>
          <w:bCs/>
          <w:color w:val="000000" w:themeColor="text1"/>
          <w:szCs w:val="28"/>
          <w:lang w:val="pt-BR"/>
        </w:rPr>
        <w:t xml:space="preserve"> tìm hai số khi biết tổng và hiệu của hai số </w:t>
      </w:r>
    </w:p>
    <w:p w:rsidR="00602796" w:rsidRPr="00CB1F91" w:rsidRDefault="00602796" w:rsidP="00602796">
      <w:pPr>
        <w:shd w:val="clear" w:color="auto" w:fill="FFFFFF"/>
        <w:spacing w:after="0" w:line="312" w:lineRule="auto"/>
        <w:ind w:firstLine="284"/>
        <w:jc w:val="both"/>
        <w:rPr>
          <w:rFonts w:eastAsia="Times New Roman" w:cs="Times New Roman"/>
          <w:color w:val="000000" w:themeColor="text1"/>
          <w:szCs w:val="28"/>
          <w:lang w:val="pt-BR"/>
        </w:rPr>
      </w:pPr>
      <w:r>
        <w:rPr>
          <w:rFonts w:eastAsia="Times New Roman" w:cs="Times New Roman"/>
          <w:color w:val="000000" w:themeColor="text1"/>
          <w:szCs w:val="28"/>
          <w:lang w:val="pt-BR"/>
        </w:rPr>
        <w:t xml:space="preserve">Cách 1: </w:t>
      </w:r>
      <w:r w:rsidRPr="00CB1F91">
        <w:rPr>
          <w:rFonts w:eastAsia="Times New Roman" w:cs="Times New Roman"/>
          <w:color w:val="000000" w:themeColor="text1"/>
          <w:szCs w:val="28"/>
          <w:lang w:val="pt-BR"/>
        </w:rPr>
        <w:t>Số lớn = (Tổng + Hiệu) : 2</w:t>
      </w:r>
      <w:r>
        <w:rPr>
          <w:rFonts w:eastAsia="Times New Roman" w:cs="Times New Roman"/>
          <w:color w:val="000000" w:themeColor="text1"/>
          <w:szCs w:val="28"/>
          <w:lang w:val="pt-BR"/>
        </w:rPr>
        <w:t xml:space="preserve"> =&gt;  Số bé = Tổng – số lớn = Số lớn – hiệu</w:t>
      </w:r>
    </w:p>
    <w:p w:rsidR="00602796" w:rsidRPr="00CB1F91" w:rsidRDefault="00602796" w:rsidP="00602796">
      <w:pPr>
        <w:shd w:val="clear" w:color="auto" w:fill="FFFFFF"/>
        <w:tabs>
          <w:tab w:val="left" w:pos="3870"/>
        </w:tabs>
        <w:spacing w:after="0" w:line="312" w:lineRule="auto"/>
        <w:ind w:firstLine="284"/>
        <w:jc w:val="both"/>
        <w:rPr>
          <w:rFonts w:eastAsia="Times New Roman" w:cs="Times New Roman"/>
          <w:color w:val="000000" w:themeColor="text1"/>
          <w:szCs w:val="28"/>
          <w:lang w:val="pt-BR"/>
        </w:rPr>
      </w:pPr>
      <w:r>
        <w:rPr>
          <w:rFonts w:eastAsia="Times New Roman" w:cs="Times New Roman"/>
          <w:color w:val="000000" w:themeColor="text1"/>
          <w:szCs w:val="28"/>
          <w:lang w:val="pt-BR"/>
        </w:rPr>
        <w:t xml:space="preserve">Cách 2: </w:t>
      </w:r>
      <w:r w:rsidRPr="00CB1F91">
        <w:rPr>
          <w:rFonts w:eastAsia="Times New Roman" w:cs="Times New Roman"/>
          <w:color w:val="000000" w:themeColor="text1"/>
          <w:szCs w:val="28"/>
          <w:lang w:val="pt-BR"/>
        </w:rPr>
        <w:t>Số bé = (Tổng – Hiệu) : 2</w:t>
      </w:r>
      <w:r>
        <w:rPr>
          <w:rFonts w:eastAsia="Times New Roman" w:cs="Times New Roman"/>
          <w:color w:val="000000" w:themeColor="text1"/>
          <w:szCs w:val="28"/>
          <w:lang w:val="pt-BR"/>
        </w:rPr>
        <w:t xml:space="preserve"> =&gt; Số lớn = Số bé + hiệu = Tổng – số bé</w:t>
      </w:r>
      <w:r w:rsidRPr="00CB1F91">
        <w:rPr>
          <w:rFonts w:eastAsia="Times New Roman" w:cs="Times New Roman"/>
          <w:color w:val="000000" w:themeColor="text1"/>
          <w:szCs w:val="28"/>
          <w:lang w:val="pt-BR"/>
        </w:rPr>
        <w:tab/>
      </w:r>
    </w:p>
    <w:p w:rsidR="00602796" w:rsidRDefault="00602796" w:rsidP="00AE3347">
      <w:pPr>
        <w:jc w:val="center"/>
        <w:rPr>
          <w:b/>
          <w:color w:val="0070C0"/>
        </w:rPr>
      </w:pPr>
    </w:p>
    <w:p w:rsidR="00736D42" w:rsidRDefault="00736D42">
      <w:pPr>
        <w:spacing w:after="200" w:line="276" w:lineRule="auto"/>
        <w:rPr>
          <w:b/>
          <w:color w:val="FF0000"/>
          <w:sz w:val="36"/>
          <w:szCs w:val="36"/>
        </w:rPr>
      </w:pPr>
      <w:r>
        <w:rPr>
          <w:b/>
          <w:color w:val="FF0000"/>
          <w:sz w:val="36"/>
          <w:szCs w:val="36"/>
        </w:rPr>
        <w:br w:type="page"/>
      </w:r>
    </w:p>
    <w:p w:rsidR="003E6956" w:rsidRDefault="003E6956" w:rsidP="00ED7721">
      <w:pPr>
        <w:jc w:val="center"/>
        <w:rPr>
          <w:b/>
          <w:color w:val="FF0000"/>
          <w:sz w:val="36"/>
          <w:szCs w:val="36"/>
        </w:rPr>
      </w:pPr>
      <w:r w:rsidRPr="00822B1D">
        <w:rPr>
          <w:b/>
          <w:color w:val="FF0000"/>
          <w:sz w:val="36"/>
          <w:szCs w:val="36"/>
        </w:rPr>
        <w:lastRenderedPageBreak/>
        <w:t>PHIẾ</w:t>
      </w:r>
      <w:r w:rsidR="00ED7721">
        <w:rPr>
          <w:b/>
          <w:color w:val="FF0000"/>
          <w:sz w:val="36"/>
          <w:szCs w:val="36"/>
        </w:rPr>
        <w:t>U 1</w:t>
      </w:r>
    </w:p>
    <w:p w:rsidR="00736D42" w:rsidRPr="00736D42" w:rsidRDefault="00736D42" w:rsidP="00736D42">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E3347" w:rsidRPr="00736D42" w:rsidRDefault="00AE3347" w:rsidP="00DE293B">
      <w:pPr>
        <w:spacing w:after="0" w:line="440" w:lineRule="exact"/>
      </w:pPr>
      <w:r w:rsidRPr="00736D42">
        <w:rPr>
          <w:b/>
        </w:rPr>
        <w:t>Bài 1</w:t>
      </w:r>
      <w:r w:rsidRPr="00736D42">
        <w:t>: Viết số thích hợp vào chỗ chấm:</w:t>
      </w:r>
    </w:p>
    <w:p w:rsidR="00AE3347" w:rsidRPr="00736D42" w:rsidRDefault="00AE3347" w:rsidP="00DE293B">
      <w:pPr>
        <w:spacing w:after="0" w:line="440" w:lineRule="exact"/>
      </w:pPr>
      <w:r w:rsidRPr="00736D42">
        <w:tab/>
      </w:r>
      <w:r w:rsidRPr="00736D42">
        <w:rPr>
          <w:position w:val="-36"/>
        </w:rPr>
        <w:object w:dxaOrig="3140" w:dyaOrig="859">
          <v:shape id="_x0000_i1027" type="#_x0000_t75" style="width:156.75pt;height:42.75pt" o:ole="">
            <v:imagedata r:id="rId18" o:title=""/>
          </v:shape>
          <o:OLEObject Type="Embed" ProgID="Equation.DSMT4" ShapeID="_x0000_i1027" DrawAspect="Content" ObjectID="_1661561274" r:id="rId19"/>
        </w:object>
      </w:r>
      <w:r w:rsidRPr="00736D42">
        <w:t xml:space="preserve"> </w:t>
      </w:r>
      <w:r w:rsidRPr="00736D42">
        <w:tab/>
      </w:r>
      <w:r w:rsidRPr="00736D42">
        <w:tab/>
      </w:r>
      <w:r w:rsidRPr="00736D42">
        <w:rPr>
          <w:position w:val="-36"/>
        </w:rPr>
        <w:object w:dxaOrig="3540" w:dyaOrig="859">
          <v:shape id="_x0000_i1028" type="#_x0000_t75" style="width:177pt;height:42.75pt" o:ole="">
            <v:imagedata r:id="rId20" o:title=""/>
          </v:shape>
          <o:OLEObject Type="Embed" ProgID="Equation.DSMT4" ShapeID="_x0000_i1028" DrawAspect="Content" ObjectID="_1661561275" r:id="rId21"/>
        </w:object>
      </w:r>
      <w:r w:rsidRPr="00736D42">
        <w:t xml:space="preserve"> </w:t>
      </w:r>
    </w:p>
    <w:p w:rsidR="00AE3347" w:rsidRPr="00736D42" w:rsidRDefault="00AE3347" w:rsidP="00DE293B">
      <w:pPr>
        <w:spacing w:after="0" w:line="440" w:lineRule="exact"/>
      </w:pPr>
      <w:r w:rsidRPr="00736D42">
        <w:rPr>
          <w:b/>
        </w:rPr>
        <w:t>Bài 2</w:t>
      </w:r>
      <w:r w:rsidRPr="00736D42">
        <w:t>: Khoanh vào chữ cái trước câu trả lời đúng:</w:t>
      </w:r>
    </w:p>
    <w:p w:rsidR="00AE3347" w:rsidRPr="00736D42" w:rsidRDefault="00AE3347" w:rsidP="00DE293B">
      <w:pPr>
        <w:spacing w:after="0" w:line="440" w:lineRule="exact"/>
      </w:pPr>
      <w:r w:rsidRPr="00736D42">
        <w:tab/>
        <w:t xml:space="preserve">a) Số thích hợp viết vào chỗ chấm của </w:t>
      </w:r>
      <w:r w:rsidRPr="00736D42">
        <w:rPr>
          <w:position w:val="-12"/>
        </w:rPr>
        <w:object w:dxaOrig="2299" w:dyaOrig="420">
          <v:shape id="_x0000_i1029" type="#_x0000_t75" style="width:114.75pt;height:21pt" o:ole="">
            <v:imagedata r:id="rId22" o:title=""/>
          </v:shape>
          <o:OLEObject Type="Embed" ProgID="Equation.DSMT4" ShapeID="_x0000_i1029" DrawAspect="Content" ObjectID="_1661561276" r:id="rId23"/>
        </w:object>
      </w:r>
      <w:r w:rsidRPr="00736D42">
        <w:t>là:</w:t>
      </w:r>
    </w:p>
    <w:p w:rsidR="00AE3347" w:rsidRPr="00736D42" w:rsidRDefault="00AE3347" w:rsidP="00DE293B">
      <w:pPr>
        <w:spacing w:after="0" w:line="440" w:lineRule="exact"/>
      </w:pPr>
      <w:r w:rsidRPr="00736D42">
        <w:tab/>
        <w:t>A. 21 500</w:t>
      </w:r>
      <w:r w:rsidRPr="00736D42">
        <w:tab/>
      </w:r>
      <w:r w:rsidRPr="00736D42">
        <w:tab/>
        <w:t xml:space="preserve">B. 20 015   </w:t>
      </w:r>
      <w:r w:rsidRPr="00736D42">
        <w:tab/>
      </w:r>
      <w:r w:rsidRPr="00736D42">
        <w:tab/>
        <w:t>C. 2015</w:t>
      </w:r>
      <w:r w:rsidRPr="00736D42">
        <w:tab/>
      </w:r>
      <w:r w:rsidRPr="00736D42">
        <w:tab/>
        <w:t xml:space="preserve">D. 215 </w:t>
      </w:r>
    </w:p>
    <w:p w:rsidR="00AE3347" w:rsidRPr="00736D42" w:rsidRDefault="00AE3347" w:rsidP="00DE293B">
      <w:pPr>
        <w:spacing w:after="0" w:line="440" w:lineRule="exact"/>
      </w:pPr>
      <w:r w:rsidRPr="00736D42">
        <w:tab/>
        <w:t xml:space="preserve">b) Số trung bình cộng của các số </w:t>
      </w:r>
      <w:proofErr w:type="gramStart"/>
      <w:r w:rsidRPr="00736D42">
        <w:t>35 ;</w:t>
      </w:r>
      <w:proofErr w:type="gramEnd"/>
      <w:r w:rsidRPr="00736D42">
        <w:t xml:space="preserve"> 127 và 216 là:</w:t>
      </w:r>
    </w:p>
    <w:p w:rsidR="00AE3347" w:rsidRPr="00736D42" w:rsidRDefault="00AE3347" w:rsidP="00DE293B">
      <w:pPr>
        <w:spacing w:after="0" w:line="440" w:lineRule="exact"/>
      </w:pPr>
      <w:r w:rsidRPr="00736D42">
        <w:tab/>
        <w:t>A. 378</w:t>
      </w:r>
      <w:r w:rsidRPr="00736D42">
        <w:tab/>
      </w:r>
      <w:r w:rsidRPr="00736D42">
        <w:tab/>
        <w:t xml:space="preserve">B. 189   </w:t>
      </w:r>
      <w:r w:rsidRPr="00736D42">
        <w:tab/>
      </w:r>
      <w:r w:rsidRPr="00736D42">
        <w:tab/>
        <w:t>C. 126</w:t>
      </w:r>
      <w:r w:rsidRPr="00736D42">
        <w:tab/>
      </w:r>
      <w:r w:rsidRPr="00736D42">
        <w:tab/>
        <w:t xml:space="preserve">D. 162  </w:t>
      </w:r>
    </w:p>
    <w:p w:rsidR="00AE3347" w:rsidRPr="00736D42" w:rsidRDefault="00AE3347" w:rsidP="00DE293B">
      <w:pPr>
        <w:spacing w:after="0" w:line="440" w:lineRule="exact"/>
      </w:pPr>
      <w:r w:rsidRPr="00736D42">
        <w:rPr>
          <w:b/>
        </w:rPr>
        <w:t>Bài 3</w:t>
      </w:r>
      <w:r w:rsidRPr="00736D42">
        <w:t>: a) Hãy vẽ một hình chữ nhật có chiều dài 5cm, chiều rộng 3cm</w:t>
      </w:r>
    </w:p>
    <w:p w:rsidR="00AE3347" w:rsidRPr="00736D42" w:rsidRDefault="00AE3347" w:rsidP="00DE293B">
      <w:pPr>
        <w:spacing w:after="0" w:line="440" w:lineRule="exact"/>
      </w:pPr>
      <w:r w:rsidRPr="00736D42">
        <w:tab/>
        <w:t xml:space="preserve">b) Tính </w:t>
      </w:r>
      <w:proofErr w:type="gramStart"/>
      <w:r w:rsidRPr="00736D42">
        <w:t>chu</w:t>
      </w:r>
      <w:proofErr w:type="gramEnd"/>
      <w:r w:rsidRPr="00736D42">
        <w:t xml:space="preserve"> vi và diện tích hình chữ nhật đó.</w:t>
      </w:r>
    </w:p>
    <w:p w:rsidR="00130CC4" w:rsidRPr="00736D42" w:rsidRDefault="00AE3347" w:rsidP="00130CC4">
      <w:r w:rsidRPr="00736D42">
        <w:tab/>
      </w:r>
      <w:r w:rsidRPr="00736D42">
        <w:tab/>
      </w:r>
      <w:r w:rsidRPr="00736D42">
        <w:tab/>
      </w:r>
      <w:r w:rsidR="00130CC4" w:rsidRPr="00736D42">
        <w:t xml:space="preserve">                        Bài giải</w:t>
      </w:r>
    </w:p>
    <w:p w:rsidR="00130CC4" w:rsidRPr="00736D42" w:rsidRDefault="00130CC4" w:rsidP="00130CC4">
      <w:pPr>
        <w:tabs>
          <w:tab w:val="left" w:leader="dot" w:pos="10065"/>
        </w:tabs>
      </w:pPr>
      <w:r w:rsidRPr="00736D42">
        <w:tab/>
      </w:r>
    </w:p>
    <w:p w:rsidR="00130CC4" w:rsidRPr="00736D42" w:rsidRDefault="00130CC4" w:rsidP="00130CC4">
      <w:pPr>
        <w:tabs>
          <w:tab w:val="left" w:leader="dot" w:pos="10065"/>
        </w:tabs>
      </w:pPr>
      <w:r w:rsidRPr="00736D42">
        <w:tab/>
      </w:r>
    </w:p>
    <w:p w:rsidR="00130CC4" w:rsidRPr="00736D42" w:rsidRDefault="00130CC4" w:rsidP="00130CC4">
      <w:pPr>
        <w:tabs>
          <w:tab w:val="left" w:leader="dot" w:pos="10065"/>
        </w:tabs>
      </w:pPr>
      <w:r w:rsidRPr="00736D42">
        <w:tab/>
      </w:r>
    </w:p>
    <w:p w:rsidR="00130CC4" w:rsidRPr="00736D42" w:rsidRDefault="00130CC4" w:rsidP="00130CC4">
      <w:pPr>
        <w:tabs>
          <w:tab w:val="left" w:leader="dot" w:pos="10065"/>
        </w:tabs>
      </w:pPr>
      <w:r w:rsidRPr="00736D42">
        <w:tab/>
      </w:r>
    </w:p>
    <w:p w:rsidR="00130CC4" w:rsidRPr="00736D42" w:rsidRDefault="00130CC4" w:rsidP="00130CC4">
      <w:pPr>
        <w:tabs>
          <w:tab w:val="left" w:leader="dot" w:pos="10065"/>
        </w:tabs>
      </w:pPr>
      <w:r w:rsidRPr="00736D42">
        <w:tab/>
      </w:r>
      <w:r w:rsidRPr="00736D42">
        <w:tab/>
      </w:r>
    </w:p>
    <w:p w:rsidR="00130CC4" w:rsidRPr="00736D42" w:rsidRDefault="00130CC4" w:rsidP="00130CC4">
      <w:pPr>
        <w:tabs>
          <w:tab w:val="left" w:leader="dot" w:pos="10065"/>
        </w:tabs>
      </w:pPr>
      <w:r w:rsidRPr="00736D42">
        <w:tab/>
      </w:r>
    </w:p>
    <w:p w:rsidR="00130CC4" w:rsidRPr="00736D42" w:rsidRDefault="00130CC4" w:rsidP="00130CC4">
      <w:r w:rsidRPr="00736D42">
        <w:t>……………………………………………………………………………………………..</w:t>
      </w:r>
    </w:p>
    <w:p w:rsidR="00AE3347" w:rsidRPr="00736D42" w:rsidRDefault="00AE3347" w:rsidP="00130CC4">
      <w:pPr>
        <w:jc w:val="both"/>
      </w:pPr>
      <w:r w:rsidRPr="00736D42">
        <w:rPr>
          <w:b/>
        </w:rPr>
        <w:t xml:space="preserve">Bài </w:t>
      </w:r>
      <w:proofErr w:type="gramStart"/>
      <w:r w:rsidRPr="00736D42">
        <w:rPr>
          <w:b/>
        </w:rPr>
        <w:t>4</w:t>
      </w:r>
      <w:r w:rsidRPr="00736D42">
        <w:t xml:space="preserve"> :</w:t>
      </w:r>
      <w:proofErr w:type="gramEnd"/>
      <w:r w:rsidRPr="00736D42">
        <w:t xml:space="preserve"> Đúng ghi Đ, sai ghi S:</w:t>
      </w:r>
    </w:p>
    <w:p w:rsidR="00AE3347" w:rsidRPr="00736D42" w:rsidRDefault="00AE3347" w:rsidP="00130CC4">
      <w:pPr>
        <w:jc w:val="both"/>
      </w:pPr>
      <w:r w:rsidRPr="00736D42">
        <w:tab/>
        <w:t xml:space="preserve">a) Chu </w:t>
      </w:r>
      <w:proofErr w:type="gramStart"/>
      <w:r w:rsidRPr="00736D42">
        <w:t>vi</w:t>
      </w:r>
      <w:proofErr w:type="gramEnd"/>
      <w:r w:rsidRPr="00736D42">
        <w:t xml:space="preserve"> của hình chữ nhật có chiều dài 15m, chiều rộng 9m là 24m.      </w:t>
      </w:r>
      <w:r w:rsidRPr="00736D42">
        <w:rPr>
          <w:position w:val="-12"/>
        </w:rPr>
        <w:object w:dxaOrig="320" w:dyaOrig="440">
          <v:shape id="_x0000_i1030" type="#_x0000_t75" style="width:15.75pt;height:21.75pt" o:ole="">
            <v:imagedata r:id="rId24" o:title=""/>
          </v:shape>
          <o:OLEObject Type="Embed" ProgID="Equation.DSMT4" ShapeID="_x0000_i1030" DrawAspect="Content" ObjectID="_1661561277" r:id="rId25"/>
        </w:object>
      </w:r>
      <w:r w:rsidRPr="00736D42">
        <w:t xml:space="preserve"> </w:t>
      </w:r>
    </w:p>
    <w:p w:rsidR="00AE3347" w:rsidRPr="00736D42" w:rsidRDefault="00AE3347" w:rsidP="00130CC4">
      <w:pPr>
        <w:jc w:val="both"/>
      </w:pPr>
      <w:r w:rsidRPr="00736D42">
        <w:tab/>
        <w:t>b) Diện tích mảnh đất hình vuông có cạnh 8m là 64m</w:t>
      </w:r>
      <w:r w:rsidRPr="00736D42">
        <w:rPr>
          <w:vertAlign w:val="superscript"/>
        </w:rPr>
        <w:t>2</w:t>
      </w:r>
      <w:r w:rsidRPr="00736D42">
        <w:t>.</w:t>
      </w:r>
      <w:r w:rsidRPr="00736D42">
        <w:tab/>
      </w:r>
      <w:r w:rsidRPr="00736D42">
        <w:tab/>
      </w:r>
      <w:r w:rsidRPr="00736D42">
        <w:tab/>
        <w:t xml:space="preserve">    </w:t>
      </w:r>
      <w:r w:rsidRPr="00736D42">
        <w:rPr>
          <w:position w:val="-12"/>
        </w:rPr>
        <w:object w:dxaOrig="320" w:dyaOrig="440">
          <v:shape id="_x0000_i1031" type="#_x0000_t75" style="width:15.75pt;height:21.75pt" o:ole="">
            <v:imagedata r:id="rId24" o:title=""/>
          </v:shape>
          <o:OLEObject Type="Embed" ProgID="Equation.DSMT4" ShapeID="_x0000_i1031" DrawAspect="Content" ObjectID="_1661561278" r:id="rId26"/>
        </w:object>
      </w:r>
    </w:p>
    <w:p w:rsidR="00AE3347" w:rsidRPr="00736D42" w:rsidRDefault="00AE3347" w:rsidP="00130CC4">
      <w:pPr>
        <w:jc w:val="both"/>
      </w:pPr>
      <w:r w:rsidRPr="00736D42">
        <w:tab/>
        <w:t>c) Diện tích hình bình hành có độ dài đáy 12cm, chiều cao 8cm là 96cm</w:t>
      </w:r>
      <w:r w:rsidRPr="00736D42">
        <w:rPr>
          <w:vertAlign w:val="superscript"/>
        </w:rPr>
        <w:t>2</w:t>
      </w:r>
      <w:r w:rsidRPr="00736D42">
        <w:t xml:space="preserve"> </w:t>
      </w:r>
      <w:r w:rsidRPr="00736D42">
        <w:rPr>
          <w:position w:val="-12"/>
        </w:rPr>
        <w:object w:dxaOrig="320" w:dyaOrig="440">
          <v:shape id="_x0000_i1032" type="#_x0000_t75" style="width:15.75pt;height:21.75pt" o:ole="">
            <v:imagedata r:id="rId24" o:title=""/>
          </v:shape>
          <o:OLEObject Type="Embed" ProgID="Equation.DSMT4" ShapeID="_x0000_i1032" DrawAspect="Content" ObjectID="_1661561279" r:id="rId27"/>
        </w:object>
      </w:r>
    </w:p>
    <w:p w:rsidR="00AE3347" w:rsidRPr="00736D42" w:rsidRDefault="00AE3347" w:rsidP="00130CC4">
      <w:pPr>
        <w:jc w:val="both"/>
      </w:pPr>
      <w:r w:rsidRPr="00736D42">
        <w:rPr>
          <w:b/>
        </w:rPr>
        <w:t>Bài 5</w:t>
      </w:r>
      <w:r w:rsidRPr="00736D42">
        <w:t>: Viết tiếp vào chỗ chấm:</w:t>
      </w:r>
    </w:p>
    <w:p w:rsidR="00AE3347" w:rsidRPr="00736D42" w:rsidRDefault="00AE3347" w:rsidP="00130CC4">
      <w:pPr>
        <w:jc w:val="both"/>
      </w:pPr>
      <w:r w:rsidRPr="00736D42">
        <w:tab/>
        <w:t xml:space="preserve">Trung bình công của các số </w:t>
      </w:r>
      <w:proofErr w:type="gramStart"/>
      <w:r w:rsidRPr="00736D42">
        <w:t>125 ;</w:t>
      </w:r>
      <w:proofErr w:type="gramEnd"/>
      <w:r w:rsidRPr="00736D42">
        <w:t xml:space="preserve"> 376 ; 482 và 217 là:</w:t>
      </w:r>
    </w:p>
    <w:p w:rsidR="00AE3347" w:rsidRPr="00736D42" w:rsidRDefault="00AE3347" w:rsidP="00130CC4">
      <w:pPr>
        <w:tabs>
          <w:tab w:val="left" w:leader="dot" w:pos="9000"/>
        </w:tabs>
        <w:jc w:val="both"/>
      </w:pPr>
      <w:r w:rsidRPr="00736D42">
        <w:tab/>
      </w:r>
    </w:p>
    <w:p w:rsidR="00AE3347" w:rsidRPr="00736D42" w:rsidRDefault="00AE3347" w:rsidP="00AE3347">
      <w:r w:rsidRPr="00736D42">
        <w:rPr>
          <w:b/>
        </w:rPr>
        <w:t>Bài 6</w:t>
      </w:r>
      <w:r w:rsidRPr="00736D42">
        <w:t>: Khoanh vào chữ cái trước câu trả lời đúng:</w:t>
      </w:r>
    </w:p>
    <w:p w:rsidR="00AE3347" w:rsidRPr="00736D42" w:rsidRDefault="00AE3347" w:rsidP="00AE3347">
      <w:r w:rsidRPr="00736D42">
        <w:tab/>
        <w:t>a) Cho biết hình chữ nhật và hình bình hành dưới đây có cùng diện tích.</w:t>
      </w:r>
    </w:p>
    <w:p w:rsidR="00AE3347" w:rsidRPr="00736D42" w:rsidRDefault="00AE3347" w:rsidP="00AE3347">
      <w:r w:rsidRPr="00736D42">
        <w:lastRenderedPageBreak/>
        <w:tab/>
      </w:r>
      <w:r w:rsidRPr="00736D42">
        <w:rPr>
          <w:noProof/>
        </w:rPr>
        <w:drawing>
          <wp:inline distT="0" distB="0" distL="0" distR="0" wp14:anchorId="4BF47847" wp14:editId="7CB706CB">
            <wp:extent cx="4667250" cy="1133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67250" cy="1133475"/>
                    </a:xfrm>
                    <a:prstGeom prst="rect">
                      <a:avLst/>
                    </a:prstGeom>
                    <a:noFill/>
                    <a:ln>
                      <a:noFill/>
                    </a:ln>
                  </pic:spPr>
                </pic:pic>
              </a:graphicData>
            </a:graphic>
          </wp:inline>
        </w:drawing>
      </w:r>
    </w:p>
    <w:p w:rsidR="00AE3347" w:rsidRPr="00736D42" w:rsidRDefault="00AE3347" w:rsidP="00AE3347">
      <w:r w:rsidRPr="00736D42">
        <w:tab/>
        <w:t xml:space="preserve">Chu </w:t>
      </w:r>
      <w:proofErr w:type="gramStart"/>
      <w:r w:rsidRPr="00736D42">
        <w:t>vi</w:t>
      </w:r>
      <w:proofErr w:type="gramEnd"/>
      <w:r w:rsidRPr="00736D42">
        <w:t xml:space="preserve"> hình chữ nhật là:</w:t>
      </w:r>
    </w:p>
    <w:p w:rsidR="00AE3347" w:rsidRPr="00736D42" w:rsidRDefault="00AE3347" w:rsidP="00AE3347">
      <w:r w:rsidRPr="00736D42">
        <w:tab/>
        <w:t>A. 48dm</w:t>
      </w:r>
      <w:r w:rsidRPr="00736D42">
        <w:tab/>
      </w:r>
      <w:r w:rsidRPr="00736D42">
        <w:tab/>
        <w:t xml:space="preserve">B. 14dm </w:t>
      </w:r>
      <w:r w:rsidRPr="00736D42">
        <w:tab/>
      </w:r>
      <w:r w:rsidRPr="00736D42">
        <w:tab/>
        <w:t xml:space="preserve">C. 28dm </w:t>
      </w:r>
      <w:r w:rsidRPr="00736D42">
        <w:tab/>
      </w:r>
      <w:r w:rsidRPr="00736D42">
        <w:tab/>
        <w:t>D. 32dm</w:t>
      </w:r>
    </w:p>
    <w:p w:rsidR="00AE3347" w:rsidRPr="00736D42" w:rsidRDefault="00AE3347" w:rsidP="00AE3347">
      <w:r w:rsidRPr="00736D42">
        <w:tab/>
        <w:t xml:space="preserve">b) Trung bình cộng của hai số là số lớn nhất có hai chữ số, Biết số thứ nhật </w:t>
      </w:r>
      <w:r w:rsidRPr="00736D42">
        <w:tab/>
        <w:t xml:space="preserve">là 119. Vậy số thứ hai là: </w:t>
      </w:r>
    </w:p>
    <w:p w:rsidR="00AE3347" w:rsidRPr="00736D42" w:rsidRDefault="00AE3347" w:rsidP="00AE3347">
      <w:r w:rsidRPr="00736D42">
        <w:tab/>
        <w:t>A. 20</w:t>
      </w:r>
      <w:r w:rsidRPr="00736D42">
        <w:tab/>
      </w:r>
      <w:r w:rsidRPr="00736D42">
        <w:tab/>
      </w:r>
      <w:r w:rsidRPr="00736D42">
        <w:tab/>
        <w:t>B. 79</w:t>
      </w:r>
      <w:r w:rsidRPr="00736D42">
        <w:tab/>
        <w:t xml:space="preserve"> </w:t>
      </w:r>
      <w:r w:rsidRPr="00736D42">
        <w:tab/>
      </w:r>
      <w:r w:rsidRPr="00736D42">
        <w:tab/>
        <w:t xml:space="preserve">C. 89 </w:t>
      </w:r>
      <w:r w:rsidRPr="00736D42">
        <w:tab/>
      </w:r>
      <w:r w:rsidRPr="00736D42">
        <w:tab/>
      </w:r>
      <w:r w:rsidRPr="00736D42">
        <w:tab/>
        <w:t>D. 317</w:t>
      </w:r>
    </w:p>
    <w:p w:rsidR="00AE3347" w:rsidRPr="00736D42" w:rsidRDefault="00AE3347" w:rsidP="00AE3347">
      <w:r w:rsidRPr="00736D42">
        <w:rPr>
          <w:b/>
        </w:rPr>
        <w:t>Bài 7</w:t>
      </w:r>
      <w:r w:rsidRPr="00736D42">
        <w:t xml:space="preserve">: Một mảnh vườn hình chữ nhật có trung bình cộng của chiều dài và chiều </w:t>
      </w:r>
      <w:r w:rsidRPr="00736D42">
        <w:tab/>
        <w:t xml:space="preserve">rộng là 25m, chiều rộng kém chiều dài 16m. </w:t>
      </w:r>
      <w:proofErr w:type="gramStart"/>
      <w:r w:rsidRPr="00736D42">
        <w:t>Tính diện tích mảnh vườn đó.</w:t>
      </w:r>
      <w:proofErr w:type="gramEnd"/>
    </w:p>
    <w:p w:rsidR="00ED7721" w:rsidRPr="00736D42" w:rsidRDefault="00ED7721" w:rsidP="00ED7721">
      <w:pPr>
        <w:jc w:val="center"/>
      </w:pPr>
      <w:r w:rsidRPr="00736D42">
        <w:t>Bài giải</w:t>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r w:rsidRPr="00736D42">
        <w:tab/>
      </w:r>
    </w:p>
    <w:p w:rsidR="00ED7721" w:rsidRPr="00736D42" w:rsidRDefault="00ED7721" w:rsidP="00ED7721">
      <w:pPr>
        <w:tabs>
          <w:tab w:val="left" w:leader="dot" w:pos="10065"/>
        </w:tabs>
      </w:pPr>
      <w:r w:rsidRPr="00736D42">
        <w:tab/>
      </w:r>
    </w:p>
    <w:p w:rsidR="00ED7721" w:rsidRPr="00736D42" w:rsidRDefault="00ED7721" w:rsidP="00ED7721">
      <w:r w:rsidRPr="00736D42">
        <w:t>……………………………………………………………………………………………..</w:t>
      </w:r>
    </w:p>
    <w:p w:rsidR="00AE3347" w:rsidRPr="00736D42" w:rsidRDefault="00AE3347" w:rsidP="00AE3347">
      <w:r w:rsidRPr="00736D42">
        <w:rPr>
          <w:b/>
        </w:rPr>
        <w:t>Bài 8</w:t>
      </w:r>
      <w:r w:rsidRPr="00736D42">
        <w:t xml:space="preserve">: Tìm hai số biết tổng của chúng là 2013 và hiệu của chúng là số lẻ bé nhất có </w:t>
      </w:r>
      <w:r w:rsidRPr="00736D42">
        <w:tab/>
        <w:t>bốn chữ số khác nhau.</w:t>
      </w:r>
    </w:p>
    <w:p w:rsidR="00ED7721" w:rsidRPr="00736D42" w:rsidRDefault="00ED7721" w:rsidP="00ED7721">
      <w:pPr>
        <w:jc w:val="center"/>
      </w:pPr>
      <w:r w:rsidRPr="00736D42">
        <w:t>Bài giải</w:t>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Default="00ED7721" w:rsidP="00ED7721">
      <w:pPr>
        <w:tabs>
          <w:tab w:val="left" w:leader="dot" w:pos="10065"/>
        </w:tabs>
      </w:pPr>
      <w:r w:rsidRPr="00736D42">
        <w:tab/>
      </w:r>
      <w:r>
        <w:tab/>
      </w:r>
    </w:p>
    <w:p w:rsidR="00736D42" w:rsidRDefault="00736D42">
      <w:pPr>
        <w:spacing w:after="200" w:line="276" w:lineRule="auto"/>
        <w:rPr>
          <w:b/>
          <w:color w:val="FF0000"/>
          <w:sz w:val="36"/>
          <w:szCs w:val="36"/>
        </w:rPr>
      </w:pPr>
      <w:r>
        <w:rPr>
          <w:b/>
          <w:color w:val="FF0000"/>
          <w:sz w:val="36"/>
          <w:szCs w:val="36"/>
        </w:rPr>
        <w:br w:type="page"/>
      </w:r>
    </w:p>
    <w:p w:rsidR="003E6956" w:rsidRDefault="003E6956" w:rsidP="003E6956">
      <w:pPr>
        <w:jc w:val="center"/>
        <w:rPr>
          <w:b/>
          <w:color w:val="FF0000"/>
          <w:sz w:val="36"/>
          <w:szCs w:val="36"/>
        </w:rPr>
      </w:pPr>
      <w:r w:rsidRPr="00822B1D">
        <w:rPr>
          <w:b/>
          <w:color w:val="FF0000"/>
          <w:sz w:val="36"/>
          <w:szCs w:val="36"/>
        </w:rPr>
        <w:lastRenderedPageBreak/>
        <w:t xml:space="preserve">PHIẾU </w:t>
      </w:r>
      <w:r>
        <w:rPr>
          <w:b/>
          <w:color w:val="FF0000"/>
          <w:sz w:val="36"/>
          <w:szCs w:val="36"/>
        </w:rPr>
        <w:t>2</w:t>
      </w:r>
    </w:p>
    <w:p w:rsidR="00736D42" w:rsidRPr="00736D42" w:rsidRDefault="00736D42" w:rsidP="00736D42">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C1AD6" w:rsidRPr="00250B77" w:rsidRDefault="00AC1AD6" w:rsidP="00AC1AD6">
      <w:pPr>
        <w:spacing w:line="360" w:lineRule="auto"/>
        <w:rPr>
          <w:b/>
        </w:rPr>
      </w:pPr>
      <w:r w:rsidRPr="00250B77">
        <w:rPr>
          <w:b/>
        </w:rPr>
        <w:t xml:space="preserve">I. PHẦN TRẮC NGHIỆM: </w:t>
      </w:r>
      <w:r>
        <w:rPr>
          <w:b/>
        </w:rPr>
        <w:t xml:space="preserve">Điền đáp </w:t>
      </w:r>
      <w:proofErr w:type="gramStart"/>
      <w:r>
        <w:rPr>
          <w:b/>
        </w:rPr>
        <w:t>án</w:t>
      </w:r>
      <w:proofErr w:type="gramEnd"/>
      <w:r>
        <w:rPr>
          <w:b/>
        </w:rPr>
        <w:t xml:space="preserve"> vào ô trống.</w:t>
      </w:r>
    </w:p>
    <w:tbl>
      <w:tblPr>
        <w:tblpPr w:leftFromText="180" w:rightFromText="180" w:vertAnchor="text" w:tblpY="1"/>
        <w:tblOverlap w:val="neve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569"/>
        <w:gridCol w:w="1594"/>
      </w:tblGrid>
      <w:tr w:rsidR="00AC1AD6" w:rsidRPr="006733A4" w:rsidTr="00ED7721">
        <w:tc>
          <w:tcPr>
            <w:tcW w:w="1043" w:type="dxa"/>
            <w:shd w:val="clear" w:color="auto" w:fill="auto"/>
          </w:tcPr>
          <w:p w:rsidR="00AC1AD6" w:rsidRDefault="00AC1AD6" w:rsidP="00F7786B">
            <w:pPr>
              <w:jc w:val="center"/>
            </w:pPr>
            <w:r>
              <w:t>1</w:t>
            </w:r>
          </w:p>
        </w:tc>
        <w:tc>
          <w:tcPr>
            <w:tcW w:w="7569" w:type="dxa"/>
            <w:shd w:val="clear" w:color="auto" w:fill="auto"/>
          </w:tcPr>
          <w:p w:rsidR="00AC1AD6" w:rsidRPr="00EA2383" w:rsidRDefault="00AC1AD6" w:rsidP="00F7786B">
            <w:r>
              <w:t>Số thích hợp điền vào chỗ chấm 1m</w:t>
            </w:r>
            <w:r>
              <w:rPr>
                <w:vertAlign w:val="superscript"/>
              </w:rPr>
              <w:t>2</w:t>
            </w:r>
            <w:r>
              <w:t>75cm</w:t>
            </w:r>
            <w:r>
              <w:rPr>
                <w:vertAlign w:val="superscript"/>
              </w:rPr>
              <w:t>2</w:t>
            </w:r>
            <w:r>
              <w:t xml:space="preserve"> = ....cm</w:t>
            </w:r>
            <w:r>
              <w:rPr>
                <w:vertAlign w:val="superscript"/>
              </w:rPr>
              <w:t>2</w:t>
            </w:r>
            <w:r>
              <w:t xml:space="preserve"> là: </w:t>
            </w:r>
          </w:p>
        </w:tc>
        <w:tc>
          <w:tcPr>
            <w:tcW w:w="1594" w:type="dxa"/>
            <w:shd w:val="clear" w:color="auto" w:fill="auto"/>
          </w:tcPr>
          <w:p w:rsidR="00AC1AD6" w:rsidRPr="00EA2383" w:rsidRDefault="00DE293B" w:rsidP="00F7786B">
            <w:pPr>
              <w:jc w:val="center"/>
            </w:pPr>
            <w:r>
              <w:t xml:space="preserve"> </w:t>
            </w:r>
          </w:p>
        </w:tc>
      </w:tr>
      <w:tr w:rsidR="00AC1AD6" w:rsidRPr="006733A4" w:rsidTr="00ED7721">
        <w:tc>
          <w:tcPr>
            <w:tcW w:w="1043" w:type="dxa"/>
            <w:shd w:val="clear" w:color="auto" w:fill="auto"/>
          </w:tcPr>
          <w:p w:rsidR="00AC1AD6" w:rsidRDefault="00AC1AD6" w:rsidP="00F7786B">
            <w:pPr>
              <w:jc w:val="center"/>
            </w:pPr>
            <w:r>
              <w:t>2</w:t>
            </w:r>
          </w:p>
        </w:tc>
        <w:tc>
          <w:tcPr>
            <w:tcW w:w="7569" w:type="dxa"/>
            <w:shd w:val="clear" w:color="auto" w:fill="auto"/>
          </w:tcPr>
          <w:p w:rsidR="00AC1AD6" w:rsidRDefault="00AC1AD6" w:rsidP="00F7786B">
            <w:r>
              <w:t xml:space="preserve">Số thích hợp điền vào chỗ chấm 2 tấn 35kg </w:t>
            </w:r>
            <w:proofErr w:type="gramStart"/>
            <w:r>
              <w:t>= .....</w:t>
            </w:r>
            <w:proofErr w:type="gramEnd"/>
            <w:r>
              <w:t xml:space="preserve">kg là: </w:t>
            </w:r>
          </w:p>
        </w:tc>
        <w:tc>
          <w:tcPr>
            <w:tcW w:w="1594" w:type="dxa"/>
            <w:shd w:val="clear" w:color="auto" w:fill="auto"/>
          </w:tcPr>
          <w:p w:rsidR="00AC1AD6" w:rsidRDefault="00DE293B" w:rsidP="00F7786B">
            <w:pPr>
              <w:jc w:val="center"/>
            </w:pPr>
            <w:r>
              <w:t xml:space="preserve"> </w:t>
            </w:r>
          </w:p>
        </w:tc>
      </w:tr>
      <w:tr w:rsidR="00AC1AD6" w:rsidRPr="006733A4" w:rsidTr="00ED7721">
        <w:tc>
          <w:tcPr>
            <w:tcW w:w="1043" w:type="dxa"/>
            <w:shd w:val="clear" w:color="auto" w:fill="auto"/>
          </w:tcPr>
          <w:p w:rsidR="00AC1AD6" w:rsidRDefault="00AC1AD6" w:rsidP="00F7786B">
            <w:pPr>
              <w:jc w:val="center"/>
            </w:pPr>
            <w:r>
              <w:t>3</w:t>
            </w:r>
          </w:p>
        </w:tc>
        <w:tc>
          <w:tcPr>
            <w:tcW w:w="7569" w:type="dxa"/>
            <w:shd w:val="clear" w:color="auto" w:fill="auto"/>
          </w:tcPr>
          <w:p w:rsidR="00AC1AD6" w:rsidRDefault="00AC1AD6" w:rsidP="00F7786B">
            <w:r>
              <w:t xml:space="preserve">Từ năm 2001 đến 2100 được tính là thuộc thế kỉ thứ: </w:t>
            </w:r>
          </w:p>
        </w:tc>
        <w:tc>
          <w:tcPr>
            <w:tcW w:w="1594" w:type="dxa"/>
            <w:shd w:val="clear" w:color="auto" w:fill="auto"/>
          </w:tcPr>
          <w:p w:rsidR="00AC1AD6" w:rsidRDefault="00DE293B" w:rsidP="00F7786B">
            <w:pPr>
              <w:jc w:val="center"/>
            </w:pPr>
            <w:r>
              <w:t xml:space="preserve"> </w:t>
            </w:r>
          </w:p>
        </w:tc>
      </w:tr>
      <w:tr w:rsidR="00AC1AD6" w:rsidRPr="00D21481" w:rsidTr="00ED7721">
        <w:tc>
          <w:tcPr>
            <w:tcW w:w="1043" w:type="dxa"/>
            <w:shd w:val="clear" w:color="auto" w:fill="auto"/>
          </w:tcPr>
          <w:p w:rsidR="00AC1AD6" w:rsidRDefault="00AC1AD6" w:rsidP="00F7786B">
            <w:pPr>
              <w:jc w:val="center"/>
            </w:pPr>
            <w:r>
              <w:t>4</w:t>
            </w:r>
          </w:p>
        </w:tc>
        <w:tc>
          <w:tcPr>
            <w:tcW w:w="7569" w:type="dxa"/>
            <w:shd w:val="clear" w:color="auto" w:fill="auto"/>
          </w:tcPr>
          <w:p w:rsidR="00AC1AD6" w:rsidRDefault="00AC1AD6" w:rsidP="00F7786B">
            <w:r>
              <w:t>Diện tích của phần tô đậm dưới đây là: ....dm</w:t>
            </w:r>
            <w:r>
              <w:rPr>
                <w:vertAlign w:val="superscript"/>
              </w:rPr>
              <w:t>2</w:t>
            </w:r>
          </w:p>
          <w:p w:rsidR="00AC1AD6" w:rsidRPr="00C97CD8" w:rsidRDefault="00AC1AD6" w:rsidP="00F7786B">
            <w:r>
              <w:object w:dxaOrig="3300" w:dyaOrig="2040">
                <v:shape id="_x0000_i1033" type="#_x0000_t75" style="width:165pt;height:102pt" o:ole="">
                  <v:imagedata r:id="rId29" o:title=""/>
                </v:shape>
                <o:OLEObject Type="Embed" ProgID="PBrush" ShapeID="_x0000_i1033" DrawAspect="Content" ObjectID="_1661561280" r:id="rId30"/>
              </w:object>
            </w:r>
          </w:p>
        </w:tc>
        <w:tc>
          <w:tcPr>
            <w:tcW w:w="1594" w:type="dxa"/>
            <w:shd w:val="clear" w:color="auto" w:fill="auto"/>
          </w:tcPr>
          <w:p w:rsidR="00AC1AD6" w:rsidRPr="001F5358" w:rsidRDefault="00DE293B" w:rsidP="00F7786B">
            <w:pPr>
              <w:jc w:val="center"/>
            </w:pPr>
            <w:r>
              <w:t xml:space="preserve"> </w:t>
            </w:r>
          </w:p>
        </w:tc>
      </w:tr>
      <w:tr w:rsidR="00AC1AD6" w:rsidRPr="00D21481" w:rsidTr="00ED7721">
        <w:tc>
          <w:tcPr>
            <w:tcW w:w="1043" w:type="dxa"/>
            <w:shd w:val="clear" w:color="auto" w:fill="auto"/>
          </w:tcPr>
          <w:p w:rsidR="00AC1AD6" w:rsidRDefault="00AC1AD6" w:rsidP="00F7786B">
            <w:pPr>
              <w:jc w:val="center"/>
            </w:pPr>
            <w:r>
              <w:t>5</w:t>
            </w:r>
          </w:p>
        </w:tc>
        <w:tc>
          <w:tcPr>
            <w:tcW w:w="7569" w:type="dxa"/>
            <w:shd w:val="clear" w:color="auto" w:fill="auto"/>
          </w:tcPr>
          <w:p w:rsidR="00AC1AD6" w:rsidRPr="001F5358" w:rsidRDefault="00AC1AD6" w:rsidP="00F7786B">
            <w:pPr>
              <w:spacing w:line="360" w:lineRule="auto"/>
              <w:contextualSpacing/>
              <w:rPr>
                <w:b/>
                <w:lang w:val="vi-VN"/>
              </w:rPr>
            </w:pPr>
            <w:r w:rsidRPr="00860739">
              <w:t>Bạn Lan cắt một hình bình hành có độ dài đáy 16cm, chiều cao là 2</w:t>
            </w:r>
            <w:r>
              <w:rPr>
                <w:lang w:val="vi-VN"/>
              </w:rPr>
              <w:t>d</w:t>
            </w:r>
            <w:r w:rsidRPr="00860739">
              <w:t xml:space="preserve">m. </w:t>
            </w:r>
            <w:r>
              <w:rPr>
                <w:lang w:val="vi-VN"/>
              </w:rPr>
              <w:t>Diện tích hình bình hành mà Lan cắt là: ....cm</w:t>
            </w:r>
            <w:r>
              <w:rPr>
                <w:vertAlign w:val="superscript"/>
                <w:lang w:val="vi-VN"/>
              </w:rPr>
              <w:t>2</w:t>
            </w:r>
          </w:p>
          <w:p w:rsidR="00AC1AD6" w:rsidRPr="006A5745" w:rsidRDefault="00AC1AD6" w:rsidP="00F7786B">
            <w:pPr>
              <w:rPr>
                <w:lang w:val="vi-VN"/>
              </w:rPr>
            </w:pPr>
          </w:p>
        </w:tc>
        <w:tc>
          <w:tcPr>
            <w:tcW w:w="1594" w:type="dxa"/>
            <w:shd w:val="clear" w:color="auto" w:fill="auto"/>
          </w:tcPr>
          <w:p w:rsidR="00AC1AD6" w:rsidRPr="00DE293B" w:rsidRDefault="00DE293B" w:rsidP="00F7786B">
            <w:pPr>
              <w:jc w:val="center"/>
            </w:pPr>
            <w:r>
              <w:t xml:space="preserve"> </w:t>
            </w:r>
          </w:p>
        </w:tc>
      </w:tr>
      <w:tr w:rsidR="00AC1AD6" w:rsidRPr="000F7AA1" w:rsidTr="00ED7721">
        <w:tc>
          <w:tcPr>
            <w:tcW w:w="1043" w:type="dxa"/>
            <w:shd w:val="clear" w:color="auto" w:fill="auto"/>
          </w:tcPr>
          <w:p w:rsidR="00AC1AD6" w:rsidRDefault="00AC1AD6" w:rsidP="00F7786B">
            <w:pPr>
              <w:jc w:val="center"/>
            </w:pPr>
            <w:r>
              <w:t>6</w:t>
            </w:r>
          </w:p>
        </w:tc>
        <w:tc>
          <w:tcPr>
            <w:tcW w:w="7569" w:type="dxa"/>
            <w:shd w:val="clear" w:color="auto" w:fill="auto"/>
          </w:tcPr>
          <w:p w:rsidR="00AC1AD6" w:rsidRDefault="00AC1AD6" w:rsidP="00F7786B">
            <w:pPr>
              <w:rPr>
                <w:lang w:val="vi-VN"/>
              </w:rPr>
            </w:pPr>
            <w:r>
              <w:object w:dxaOrig="6330" w:dyaOrig="3060">
                <v:shape id="_x0000_i1034" type="#_x0000_t75" style="width:316.5pt;height:153pt" o:ole="">
                  <v:imagedata r:id="rId31" o:title=""/>
                </v:shape>
                <o:OLEObject Type="Embed" ProgID="PBrush" ShapeID="_x0000_i1034" DrawAspect="Content" ObjectID="_1661561281" r:id="rId32"/>
              </w:object>
            </w:r>
          </w:p>
          <w:p w:rsidR="00AC1AD6" w:rsidRPr="00807E10" w:rsidRDefault="00AC1AD6" w:rsidP="00F7786B">
            <w:pPr>
              <w:rPr>
                <w:lang w:val="vi-VN"/>
              </w:rPr>
            </w:pPr>
            <w:r>
              <w:rPr>
                <w:lang w:val="vi-VN"/>
              </w:rPr>
              <w:t>Diện tích hình thoi trên là: .....cm</w:t>
            </w:r>
            <w:r>
              <w:rPr>
                <w:vertAlign w:val="superscript"/>
                <w:lang w:val="vi-VN"/>
              </w:rPr>
              <w:t>2</w:t>
            </w:r>
          </w:p>
          <w:p w:rsidR="00AC1AD6" w:rsidRPr="00807E10" w:rsidRDefault="00AC1AD6" w:rsidP="00F7786B">
            <w:pPr>
              <w:rPr>
                <w:lang w:val="vi-VN"/>
              </w:rPr>
            </w:pPr>
          </w:p>
        </w:tc>
        <w:tc>
          <w:tcPr>
            <w:tcW w:w="1594" w:type="dxa"/>
            <w:shd w:val="clear" w:color="auto" w:fill="auto"/>
          </w:tcPr>
          <w:p w:rsidR="00AC1AD6" w:rsidRPr="00DE293B" w:rsidRDefault="00DE293B" w:rsidP="00F7786B">
            <w:pPr>
              <w:jc w:val="center"/>
            </w:pPr>
            <w:r>
              <w:t xml:space="preserve"> </w:t>
            </w:r>
          </w:p>
        </w:tc>
      </w:tr>
      <w:tr w:rsidR="00AC1AD6" w:rsidRPr="00CF5089" w:rsidTr="00ED7721">
        <w:tc>
          <w:tcPr>
            <w:tcW w:w="1043" w:type="dxa"/>
            <w:shd w:val="clear" w:color="auto" w:fill="auto"/>
          </w:tcPr>
          <w:p w:rsidR="00AC1AD6" w:rsidRDefault="00AC1AD6" w:rsidP="00F7786B">
            <w:pPr>
              <w:jc w:val="center"/>
            </w:pPr>
            <w:r>
              <w:t>7</w:t>
            </w:r>
          </w:p>
        </w:tc>
        <w:tc>
          <w:tcPr>
            <w:tcW w:w="7569" w:type="dxa"/>
            <w:shd w:val="clear" w:color="auto" w:fill="auto"/>
          </w:tcPr>
          <w:p w:rsidR="00AC1AD6" w:rsidRPr="00807E10" w:rsidRDefault="00AC1AD6" w:rsidP="00F7786B">
            <w:pPr>
              <w:rPr>
                <w:lang w:val="vi-VN"/>
              </w:rPr>
            </w:pPr>
            <w:r>
              <w:rPr>
                <w:lang w:val="vi-VN"/>
              </w:rPr>
              <w:t>Một máy in mỗi phút in được 32 trang. Thời lượng thích hợp để máy đó in được 1000 trang là: ....phút</w:t>
            </w:r>
          </w:p>
        </w:tc>
        <w:tc>
          <w:tcPr>
            <w:tcW w:w="1594" w:type="dxa"/>
            <w:shd w:val="clear" w:color="auto" w:fill="auto"/>
          </w:tcPr>
          <w:p w:rsidR="00AC1AD6" w:rsidRPr="00DE293B" w:rsidRDefault="00DE293B" w:rsidP="00F7786B">
            <w:pPr>
              <w:jc w:val="center"/>
            </w:pPr>
            <w:r>
              <w:t xml:space="preserve"> </w:t>
            </w:r>
          </w:p>
        </w:tc>
      </w:tr>
      <w:tr w:rsidR="00AC1AD6" w:rsidRPr="00DA79CF" w:rsidTr="00ED7721">
        <w:tc>
          <w:tcPr>
            <w:tcW w:w="1043" w:type="dxa"/>
            <w:shd w:val="clear" w:color="auto" w:fill="auto"/>
          </w:tcPr>
          <w:p w:rsidR="00AC1AD6" w:rsidRDefault="00AC1AD6" w:rsidP="00F7786B">
            <w:pPr>
              <w:jc w:val="center"/>
            </w:pPr>
            <w:r>
              <w:t>8</w:t>
            </w:r>
          </w:p>
        </w:tc>
        <w:tc>
          <w:tcPr>
            <w:tcW w:w="7569" w:type="dxa"/>
            <w:shd w:val="clear" w:color="auto" w:fill="auto"/>
          </w:tcPr>
          <w:p w:rsidR="00AC1AD6" w:rsidRPr="00B43F9A" w:rsidRDefault="00AC1AD6" w:rsidP="00F7786B">
            <w:pPr>
              <w:spacing w:line="360" w:lineRule="auto"/>
              <w:contextualSpacing/>
              <w:rPr>
                <w:b/>
                <w:lang w:val="vi-VN"/>
              </w:rPr>
            </w:pPr>
            <w:r w:rsidRPr="00860739">
              <w:t xml:space="preserve">Một mảnh giấy hình thoi có độ dài các đường chéo là 8cm và 1dm2cm. </w:t>
            </w:r>
            <w:r>
              <w:rPr>
                <w:lang w:val="vi-VN"/>
              </w:rPr>
              <w:t>Diện tích mảnh giấy đó là: ....cm</w:t>
            </w:r>
            <w:r>
              <w:rPr>
                <w:vertAlign w:val="superscript"/>
                <w:lang w:val="vi-VN"/>
              </w:rPr>
              <w:t>2</w:t>
            </w:r>
          </w:p>
          <w:p w:rsidR="00AC1AD6" w:rsidRDefault="00AC1AD6" w:rsidP="00F7786B"/>
        </w:tc>
        <w:tc>
          <w:tcPr>
            <w:tcW w:w="1594" w:type="dxa"/>
            <w:shd w:val="clear" w:color="auto" w:fill="auto"/>
          </w:tcPr>
          <w:p w:rsidR="00AC1AD6" w:rsidRPr="00DE293B" w:rsidRDefault="00DE293B" w:rsidP="00F7786B">
            <w:pPr>
              <w:jc w:val="center"/>
            </w:pPr>
            <w:r>
              <w:t xml:space="preserve"> </w:t>
            </w:r>
          </w:p>
        </w:tc>
      </w:tr>
      <w:tr w:rsidR="00AC1AD6" w:rsidRPr="00DA79CF" w:rsidTr="00ED7721">
        <w:tc>
          <w:tcPr>
            <w:tcW w:w="1043" w:type="dxa"/>
            <w:shd w:val="clear" w:color="auto" w:fill="auto"/>
          </w:tcPr>
          <w:p w:rsidR="00AC1AD6" w:rsidRDefault="00AC1AD6" w:rsidP="00F7786B">
            <w:pPr>
              <w:jc w:val="center"/>
            </w:pPr>
            <w:r>
              <w:lastRenderedPageBreak/>
              <w:t>9*</w:t>
            </w:r>
          </w:p>
        </w:tc>
        <w:tc>
          <w:tcPr>
            <w:tcW w:w="7569" w:type="dxa"/>
            <w:shd w:val="clear" w:color="auto" w:fill="auto"/>
          </w:tcPr>
          <w:p w:rsidR="00AC1AD6" w:rsidRPr="006A5745" w:rsidRDefault="00AC1AD6" w:rsidP="00F7786B">
            <w:pPr>
              <w:rPr>
                <w:lang w:val="vi-VN"/>
              </w:rPr>
            </w:pPr>
            <w:r>
              <w:rPr>
                <w:lang w:val="vi-VN"/>
              </w:rPr>
              <w:t xml:space="preserve">Một đội xe chở hàng gốm bốn xe. Hai xe đầu, mỗi xe chở 3 tấn 450kg hàng, xe thứ ba chở 3 tấn 6tạ hàng, xe thứ tư chở ít hơn xe thứ ba 1 tạ hàng. Vậy trung bình mỗi xe của đội chở được .....tạ hàng. </w:t>
            </w:r>
          </w:p>
        </w:tc>
        <w:tc>
          <w:tcPr>
            <w:tcW w:w="1594" w:type="dxa"/>
            <w:shd w:val="clear" w:color="auto" w:fill="auto"/>
          </w:tcPr>
          <w:p w:rsidR="00AC1AD6" w:rsidRPr="00EC69B2" w:rsidRDefault="00EC69B2" w:rsidP="00F7786B">
            <w:pPr>
              <w:jc w:val="center"/>
            </w:pPr>
            <w:r>
              <w:t xml:space="preserve"> </w:t>
            </w:r>
          </w:p>
        </w:tc>
      </w:tr>
      <w:tr w:rsidR="00AC1AD6" w:rsidRPr="00DA79CF" w:rsidTr="00ED7721">
        <w:tc>
          <w:tcPr>
            <w:tcW w:w="1043" w:type="dxa"/>
            <w:shd w:val="clear" w:color="auto" w:fill="auto"/>
          </w:tcPr>
          <w:p w:rsidR="00AC1AD6" w:rsidRDefault="00AC1AD6" w:rsidP="00F7786B">
            <w:pPr>
              <w:jc w:val="center"/>
            </w:pPr>
            <w:r>
              <w:t>10*</w:t>
            </w:r>
          </w:p>
        </w:tc>
        <w:tc>
          <w:tcPr>
            <w:tcW w:w="7569" w:type="dxa"/>
            <w:shd w:val="clear" w:color="auto" w:fill="auto"/>
          </w:tcPr>
          <w:p w:rsidR="00AC1AD6" w:rsidRDefault="00AC1AD6" w:rsidP="00F7786B">
            <w:pPr>
              <w:rPr>
                <w:lang w:val="vi-VN"/>
              </w:rPr>
            </w:pPr>
            <w:r>
              <w:object w:dxaOrig="5715" w:dyaOrig="2580">
                <v:shape id="_x0000_i1035" type="#_x0000_t75" style="width:285.75pt;height:129pt" o:ole="">
                  <v:imagedata r:id="rId33" o:title=""/>
                </v:shape>
                <o:OLEObject Type="Embed" ProgID="PBrush" ShapeID="_x0000_i1035" DrawAspect="Content" ObjectID="_1661561282" r:id="rId34"/>
              </w:object>
            </w:r>
          </w:p>
          <w:p w:rsidR="00AC1AD6" w:rsidRPr="003B3D34" w:rsidRDefault="00AC1AD6" w:rsidP="00F7786B">
            <w:pPr>
              <w:rPr>
                <w:lang w:val="vi-VN"/>
              </w:rPr>
            </w:pPr>
            <w:r>
              <w:rPr>
                <w:lang w:val="vi-VN"/>
              </w:rPr>
              <w:t>Diện tích hình bình hành ABCD là: ....cm</w:t>
            </w:r>
            <w:r>
              <w:rPr>
                <w:vertAlign w:val="superscript"/>
                <w:lang w:val="vi-VN"/>
              </w:rPr>
              <w:t>2</w:t>
            </w:r>
          </w:p>
        </w:tc>
        <w:tc>
          <w:tcPr>
            <w:tcW w:w="1594" w:type="dxa"/>
            <w:shd w:val="clear" w:color="auto" w:fill="auto"/>
          </w:tcPr>
          <w:p w:rsidR="00AC1AD6" w:rsidRPr="00EC69B2" w:rsidRDefault="00EC69B2" w:rsidP="00F7786B">
            <w:pPr>
              <w:jc w:val="center"/>
            </w:pPr>
            <w:r>
              <w:t xml:space="preserve"> </w:t>
            </w:r>
          </w:p>
        </w:tc>
      </w:tr>
    </w:tbl>
    <w:p w:rsidR="00AC1AD6" w:rsidRPr="00250B77" w:rsidRDefault="00AC1AD6" w:rsidP="00DE293B">
      <w:pPr>
        <w:spacing w:after="0" w:line="440" w:lineRule="exact"/>
        <w:rPr>
          <w:b/>
        </w:rPr>
      </w:pPr>
      <w:r w:rsidRPr="00250B77">
        <w:rPr>
          <w:b/>
        </w:rPr>
        <w:t xml:space="preserve">II. </w:t>
      </w:r>
      <w:r>
        <w:rPr>
          <w:b/>
        </w:rPr>
        <w:t>PHẦN TỰ LUẬN: Trình bày chi tiết bài làm vào vở:</w:t>
      </w:r>
    </w:p>
    <w:p w:rsidR="00AC1AD6" w:rsidRPr="00DE293B" w:rsidRDefault="00AC1AD6" w:rsidP="00DE293B">
      <w:pPr>
        <w:spacing w:after="0" w:line="440" w:lineRule="exact"/>
        <w:contextualSpacing/>
        <w:jc w:val="both"/>
      </w:pPr>
      <w:proofErr w:type="gramStart"/>
      <w:r>
        <w:rPr>
          <w:b/>
        </w:rPr>
        <w:t>Bài 11</w:t>
      </w:r>
      <w:r w:rsidRPr="00250B77">
        <w:rPr>
          <w:b/>
        </w:rPr>
        <w:t>.</w:t>
      </w:r>
      <w:proofErr w:type="gramEnd"/>
      <w:r>
        <w:rPr>
          <w:b/>
        </w:rPr>
        <w:t xml:space="preserve"> </w:t>
      </w:r>
      <w:r>
        <w:rPr>
          <w:lang w:val="vi-VN"/>
        </w:rPr>
        <w:t xml:space="preserve">Đội văn nghệ của trường có 24 bạn, tuổi trung bình là 11 tuổi. Nếu tính cả cô giáo và các bạn trong đội văn nghệ thì tuổi trung bình là 12 tuổi. Tính tuổi cô giáo? </w:t>
      </w:r>
    </w:p>
    <w:p w:rsidR="004D45DD" w:rsidRDefault="004D45DD" w:rsidP="00DE293B">
      <w:pPr>
        <w:spacing w:after="0" w:line="440" w:lineRule="exact"/>
        <w:jc w:val="center"/>
      </w:pPr>
      <w:r>
        <w:t>Bài giải</w:t>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r>
        <w:tab/>
      </w:r>
      <w:r>
        <w:tab/>
      </w:r>
      <w:r>
        <w:tab/>
      </w:r>
    </w:p>
    <w:p w:rsidR="004D45DD" w:rsidRDefault="004D45DD" w:rsidP="00DE293B">
      <w:pPr>
        <w:tabs>
          <w:tab w:val="left" w:leader="dot" w:pos="10065"/>
        </w:tabs>
        <w:spacing w:after="0" w:line="440" w:lineRule="exact"/>
      </w:pPr>
      <w:r>
        <w:tab/>
      </w:r>
      <w:r>
        <w:tab/>
      </w:r>
    </w:p>
    <w:p w:rsidR="00AC1AD6" w:rsidRPr="00DE293B" w:rsidRDefault="00AC1AD6" w:rsidP="00DE293B">
      <w:pPr>
        <w:spacing w:after="0" w:line="440" w:lineRule="exact"/>
        <w:rPr>
          <w:color w:val="FF0000"/>
        </w:rPr>
      </w:pPr>
      <w:proofErr w:type="gramStart"/>
      <w:r w:rsidRPr="00731BDF">
        <w:rPr>
          <w:b/>
        </w:rPr>
        <w:t>Bài 12.</w:t>
      </w:r>
      <w:proofErr w:type="gramEnd"/>
      <w:r>
        <w:t xml:space="preserve"> </w:t>
      </w:r>
      <w:r>
        <w:rPr>
          <w:lang w:val="vi-VN"/>
        </w:rPr>
        <w:t xml:space="preserve">Một mảnh đất hình chữ nhật có chiều dài 30m, chiều rộng bằng 2/5 chiều dài. Người ta để 2/3 diện tích mảnh đất đó làm sân và vườn, còn lại xây nhà. Hỏi diện tích xây nhà là bao nhiêu mét vuông? </w:t>
      </w:r>
    </w:p>
    <w:p w:rsidR="004D45DD" w:rsidRDefault="004D45DD" w:rsidP="00DE293B">
      <w:pPr>
        <w:spacing w:after="0" w:line="440" w:lineRule="exact"/>
        <w:jc w:val="center"/>
      </w:pPr>
      <w:r>
        <w:t>Bài giải</w:t>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r>
        <w:tab/>
      </w:r>
      <w:r>
        <w:tab/>
      </w:r>
      <w:r>
        <w:tab/>
      </w:r>
    </w:p>
    <w:p w:rsidR="004D45DD" w:rsidRDefault="004D45DD" w:rsidP="00DE293B">
      <w:pPr>
        <w:tabs>
          <w:tab w:val="left" w:leader="dot" w:pos="10065"/>
        </w:tabs>
        <w:spacing w:after="0" w:line="440" w:lineRule="exact"/>
      </w:pPr>
      <w:r>
        <w:tab/>
      </w:r>
      <w:r>
        <w:tab/>
      </w:r>
    </w:p>
    <w:p w:rsidR="004D45DD" w:rsidRPr="004D45DD" w:rsidRDefault="004D45DD" w:rsidP="004D45DD">
      <w:pPr>
        <w:spacing w:line="360" w:lineRule="auto"/>
        <w:rPr>
          <w:color w:val="FF0000"/>
          <w:vertAlign w:val="superscript"/>
        </w:rPr>
      </w:pPr>
      <w:r>
        <w:tab/>
      </w:r>
    </w:p>
    <w:p w:rsidR="003E6956" w:rsidRDefault="003E6956" w:rsidP="00EC69B2">
      <w:pPr>
        <w:spacing w:after="200" w:line="276" w:lineRule="auto"/>
        <w:jc w:val="center"/>
        <w:rPr>
          <w:b/>
          <w:color w:val="FF0000"/>
          <w:sz w:val="36"/>
          <w:szCs w:val="36"/>
        </w:rPr>
      </w:pPr>
      <w:r w:rsidRPr="00822B1D">
        <w:rPr>
          <w:b/>
          <w:color w:val="FF0000"/>
          <w:sz w:val="36"/>
          <w:szCs w:val="36"/>
        </w:rPr>
        <w:lastRenderedPageBreak/>
        <w:t xml:space="preserve">PHIẾU </w:t>
      </w:r>
      <w:r>
        <w:rPr>
          <w:b/>
          <w:color w:val="FF0000"/>
          <w:sz w:val="36"/>
          <w:szCs w:val="36"/>
        </w:rPr>
        <w:t>3</w:t>
      </w:r>
    </w:p>
    <w:p w:rsidR="00736D42" w:rsidRPr="00736D42" w:rsidRDefault="00736D42" w:rsidP="00736D42">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tbl>
      <w:tblPr>
        <w:tblW w:w="10041"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823"/>
        <w:gridCol w:w="6800"/>
        <w:gridCol w:w="1439"/>
      </w:tblGrid>
      <w:tr w:rsidR="00EC69B2" w:rsidRPr="008923C6" w:rsidTr="00EC69B2">
        <w:trPr>
          <w:jc w:val="center"/>
        </w:trPr>
        <w:tc>
          <w:tcPr>
            <w:tcW w:w="979" w:type="dxa"/>
            <w:vMerge w:val="restart"/>
          </w:tcPr>
          <w:p w:rsidR="00EC69B2" w:rsidRPr="00224F13" w:rsidRDefault="00EC69B2" w:rsidP="0055259F">
            <w:pPr>
              <w:spacing w:after="0" w:line="240" w:lineRule="auto"/>
              <w:jc w:val="center"/>
              <w:rPr>
                <w:b/>
                <w:szCs w:val="28"/>
              </w:rPr>
            </w:pPr>
            <w:r w:rsidRPr="00224F13">
              <w:rPr>
                <w:b/>
                <w:szCs w:val="28"/>
              </w:rPr>
              <w:t>Dễ</w:t>
            </w:r>
          </w:p>
        </w:tc>
        <w:tc>
          <w:tcPr>
            <w:tcW w:w="823" w:type="dxa"/>
          </w:tcPr>
          <w:p w:rsidR="00EC69B2" w:rsidRPr="00224F13" w:rsidRDefault="000B28E9" w:rsidP="0055259F">
            <w:pPr>
              <w:spacing w:after="0" w:line="240" w:lineRule="auto"/>
              <w:jc w:val="center"/>
              <w:rPr>
                <w:b/>
                <w:szCs w:val="28"/>
              </w:rPr>
            </w:pPr>
            <w:r>
              <w:rPr>
                <w:b/>
                <w:szCs w:val="28"/>
              </w:rPr>
              <w:t>1</w:t>
            </w:r>
          </w:p>
        </w:tc>
        <w:tc>
          <w:tcPr>
            <w:tcW w:w="6800" w:type="dxa"/>
          </w:tcPr>
          <w:p w:rsidR="00EC69B2" w:rsidRPr="00224F13" w:rsidRDefault="00EC69B2" w:rsidP="0055259F">
            <w:pPr>
              <w:spacing w:line="360" w:lineRule="auto"/>
              <w:rPr>
                <w:szCs w:val="28"/>
              </w:rPr>
            </w:pPr>
            <w:r w:rsidRPr="00224F13">
              <w:rPr>
                <w:szCs w:val="28"/>
              </w:rPr>
              <w:t>Số thích hợp điền vào chỗ chấ</w:t>
            </w:r>
            <w:r>
              <w:rPr>
                <w:szCs w:val="28"/>
              </w:rPr>
              <w:t>m 3</w:t>
            </w:r>
            <w:r w:rsidRPr="00224F13">
              <w:rPr>
                <w:szCs w:val="28"/>
              </w:rPr>
              <w:t>m</w:t>
            </w:r>
            <w:r w:rsidRPr="00224F13">
              <w:rPr>
                <w:szCs w:val="28"/>
                <w:vertAlign w:val="superscript"/>
              </w:rPr>
              <w:t>2</w:t>
            </w:r>
            <w:r>
              <w:rPr>
                <w:szCs w:val="28"/>
              </w:rPr>
              <w:t>9</w:t>
            </w:r>
            <w:r w:rsidRPr="00224F13">
              <w:rPr>
                <w:szCs w:val="28"/>
              </w:rPr>
              <w:t>5cm</w:t>
            </w:r>
            <w:r w:rsidRPr="00224F13">
              <w:rPr>
                <w:szCs w:val="28"/>
                <w:vertAlign w:val="superscript"/>
              </w:rPr>
              <w:t>2</w:t>
            </w:r>
            <w:r w:rsidRPr="00224F13">
              <w:rPr>
                <w:szCs w:val="28"/>
              </w:rPr>
              <w:t xml:space="preserve"> = ....cm</w:t>
            </w:r>
            <w:r w:rsidRPr="00224F13">
              <w:rPr>
                <w:szCs w:val="28"/>
                <w:vertAlign w:val="superscript"/>
              </w:rPr>
              <w:t>2</w:t>
            </w:r>
            <w:r w:rsidRPr="00224F13">
              <w:rPr>
                <w:szCs w:val="28"/>
              </w:rPr>
              <w:t xml:space="preserve"> là:</w:t>
            </w:r>
          </w:p>
        </w:tc>
        <w:tc>
          <w:tcPr>
            <w:tcW w:w="1439" w:type="dxa"/>
          </w:tcPr>
          <w:p w:rsidR="00EC69B2" w:rsidRPr="008923C6" w:rsidRDefault="000B28E9" w:rsidP="0055259F">
            <w:pPr>
              <w:spacing w:line="36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0B28E9" w:rsidP="0055259F">
            <w:pPr>
              <w:spacing w:after="0" w:line="240" w:lineRule="auto"/>
              <w:jc w:val="center"/>
              <w:rPr>
                <w:b/>
                <w:szCs w:val="28"/>
              </w:rPr>
            </w:pPr>
            <w:r>
              <w:rPr>
                <w:b/>
                <w:szCs w:val="28"/>
              </w:rPr>
              <w:t>2</w:t>
            </w:r>
          </w:p>
        </w:tc>
        <w:tc>
          <w:tcPr>
            <w:tcW w:w="6800" w:type="dxa"/>
          </w:tcPr>
          <w:p w:rsidR="00EC69B2" w:rsidRPr="00224F13" w:rsidRDefault="00EC69B2" w:rsidP="0055259F">
            <w:pPr>
              <w:spacing w:line="360" w:lineRule="auto"/>
              <w:rPr>
                <w:b/>
                <w:szCs w:val="28"/>
              </w:rPr>
            </w:pPr>
            <w:r w:rsidRPr="00224F13">
              <w:rPr>
                <w:szCs w:val="28"/>
              </w:rPr>
              <w:t>Số thích hợp điền vào chỗ chấ</w:t>
            </w:r>
            <w:r>
              <w:rPr>
                <w:szCs w:val="28"/>
              </w:rPr>
              <w:t>m 7</w:t>
            </w:r>
            <w:r w:rsidRPr="00224F13">
              <w:rPr>
                <w:szCs w:val="28"/>
              </w:rPr>
              <w:t xml:space="preserve"> tấ</w:t>
            </w:r>
            <w:r>
              <w:rPr>
                <w:szCs w:val="28"/>
              </w:rPr>
              <w:t>n 4</w:t>
            </w:r>
            <w:r w:rsidRPr="00224F13">
              <w:rPr>
                <w:szCs w:val="28"/>
              </w:rPr>
              <w:t xml:space="preserve">5kg </w:t>
            </w:r>
            <w:proofErr w:type="gramStart"/>
            <w:r w:rsidRPr="00224F13">
              <w:rPr>
                <w:szCs w:val="28"/>
              </w:rPr>
              <w:t>= .....</w:t>
            </w:r>
            <w:proofErr w:type="gramEnd"/>
            <w:r w:rsidRPr="00224F13">
              <w:rPr>
                <w:szCs w:val="28"/>
              </w:rPr>
              <w:t>kg là:</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0B28E9" w:rsidP="0055259F">
            <w:pPr>
              <w:spacing w:after="0" w:line="240" w:lineRule="auto"/>
              <w:jc w:val="center"/>
              <w:rPr>
                <w:b/>
                <w:szCs w:val="28"/>
              </w:rPr>
            </w:pPr>
            <w:r>
              <w:rPr>
                <w:b/>
                <w:szCs w:val="28"/>
              </w:rPr>
              <w:t>3</w:t>
            </w:r>
          </w:p>
        </w:tc>
        <w:tc>
          <w:tcPr>
            <w:tcW w:w="6800" w:type="dxa"/>
          </w:tcPr>
          <w:p w:rsidR="00EC69B2" w:rsidRPr="00224F13" w:rsidRDefault="00EC69B2" w:rsidP="0055259F">
            <w:pPr>
              <w:spacing w:line="360" w:lineRule="auto"/>
              <w:rPr>
                <w:szCs w:val="28"/>
              </w:rPr>
            </w:pPr>
            <w:r w:rsidRPr="00224F13">
              <w:rPr>
                <w:szCs w:val="28"/>
              </w:rPr>
              <w:t>Từ năm 20</w:t>
            </w:r>
            <w:r>
              <w:rPr>
                <w:szCs w:val="28"/>
              </w:rPr>
              <w:t>15</w:t>
            </w:r>
            <w:r w:rsidRPr="00224F13">
              <w:rPr>
                <w:szCs w:val="28"/>
              </w:rPr>
              <w:t xml:space="preserve"> đến 2100 được tính là thuộc thế kỉ thứ:</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0B28E9" w:rsidP="0055259F">
            <w:pPr>
              <w:spacing w:after="0" w:line="240" w:lineRule="auto"/>
              <w:jc w:val="center"/>
              <w:rPr>
                <w:b/>
                <w:szCs w:val="28"/>
              </w:rPr>
            </w:pPr>
            <w:r>
              <w:rPr>
                <w:b/>
                <w:szCs w:val="28"/>
              </w:rPr>
              <w:t>4</w:t>
            </w:r>
          </w:p>
        </w:tc>
        <w:tc>
          <w:tcPr>
            <w:tcW w:w="6800" w:type="dxa"/>
          </w:tcPr>
          <w:p w:rsidR="00EC69B2" w:rsidRPr="00224F13" w:rsidRDefault="00EC69B2" w:rsidP="0055259F">
            <w:pPr>
              <w:rPr>
                <w:szCs w:val="28"/>
              </w:rPr>
            </w:pPr>
            <w:r w:rsidRPr="00224F13">
              <w:rPr>
                <w:szCs w:val="28"/>
              </w:rPr>
              <w:t>Diện tích của phần tô đậm dưới đây là: ....dm</w:t>
            </w:r>
            <w:r w:rsidRPr="00224F13">
              <w:rPr>
                <w:szCs w:val="28"/>
                <w:vertAlign w:val="superscript"/>
              </w:rPr>
              <w:t>2</w:t>
            </w:r>
          </w:p>
          <w:p w:rsidR="00EC69B2" w:rsidRPr="00224F13" w:rsidRDefault="00EC69B2" w:rsidP="0055259F">
            <w:pPr>
              <w:spacing w:line="360" w:lineRule="auto"/>
              <w:rPr>
                <w:szCs w:val="28"/>
              </w:rPr>
            </w:pPr>
            <w:r w:rsidRPr="00224F13">
              <w:rPr>
                <w:szCs w:val="28"/>
              </w:rPr>
              <w:object w:dxaOrig="3300" w:dyaOrig="2040">
                <v:shape id="_x0000_i1036" type="#_x0000_t75" style="width:165pt;height:102pt" o:ole="">
                  <v:imagedata r:id="rId29" o:title=""/>
                </v:shape>
                <o:OLEObject Type="Embed" ProgID="PBrush" ShapeID="_x0000_i1036" DrawAspect="Content" ObjectID="_1661561283" r:id="rId35"/>
              </w:objec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0B28E9" w:rsidP="0055259F">
            <w:pPr>
              <w:spacing w:after="0" w:line="240" w:lineRule="auto"/>
              <w:jc w:val="center"/>
              <w:rPr>
                <w:b/>
                <w:szCs w:val="28"/>
              </w:rPr>
            </w:pPr>
            <w:r>
              <w:rPr>
                <w:b/>
                <w:szCs w:val="28"/>
              </w:rPr>
              <w:t>5</w:t>
            </w:r>
          </w:p>
        </w:tc>
        <w:tc>
          <w:tcPr>
            <w:tcW w:w="6800" w:type="dxa"/>
          </w:tcPr>
          <w:p w:rsidR="00EC69B2" w:rsidRPr="00224F13" w:rsidRDefault="00EC69B2" w:rsidP="0055259F">
            <w:pPr>
              <w:spacing w:line="360" w:lineRule="auto"/>
              <w:contextualSpacing/>
              <w:rPr>
                <w:szCs w:val="28"/>
              </w:rPr>
            </w:pPr>
            <w:r w:rsidRPr="00224F13">
              <w:rPr>
                <w:szCs w:val="28"/>
              </w:rPr>
              <w:t>Bạn Lan cắt một hình bình hành có độ dài đáy 16cm, chiều cao là 2</w:t>
            </w:r>
            <w:r w:rsidRPr="00224F13">
              <w:rPr>
                <w:szCs w:val="28"/>
                <w:lang w:val="vi-VN"/>
              </w:rPr>
              <w:t>d</w:t>
            </w:r>
            <w:r w:rsidRPr="00224F13">
              <w:rPr>
                <w:szCs w:val="28"/>
              </w:rPr>
              <w:t xml:space="preserve">m. </w:t>
            </w:r>
            <w:r w:rsidRPr="00224F13">
              <w:rPr>
                <w:szCs w:val="28"/>
                <w:lang w:val="vi-VN"/>
              </w:rPr>
              <w:t>Diện tích hình bình hành mà Lan cắt là: ....cm</w:t>
            </w:r>
            <w:r w:rsidRPr="00224F13">
              <w:rPr>
                <w:szCs w:val="28"/>
                <w:vertAlign w:val="superscript"/>
                <w:lang w:val="vi-VN"/>
              </w:rPr>
              <w:t>2</w:t>
            </w:r>
          </w:p>
        </w:tc>
        <w:tc>
          <w:tcPr>
            <w:tcW w:w="1439" w:type="dxa"/>
          </w:tcPr>
          <w:p w:rsidR="00EC69B2" w:rsidRPr="000B28E9" w:rsidRDefault="000B28E9" w:rsidP="0055259F">
            <w:pPr>
              <w:spacing w:after="0" w:line="240" w:lineRule="auto"/>
              <w:jc w:val="center"/>
              <w:rPr>
                <w:szCs w:val="28"/>
              </w:rPr>
            </w:pPr>
            <w:r>
              <w:rPr>
                <w:szCs w:val="28"/>
              </w:rPr>
              <w:t xml:space="preserve"> </w:t>
            </w:r>
          </w:p>
        </w:tc>
      </w:tr>
      <w:tr w:rsidR="00EC69B2" w:rsidRPr="00FF5C15" w:rsidTr="00EC69B2">
        <w:trPr>
          <w:jc w:val="center"/>
        </w:trPr>
        <w:tc>
          <w:tcPr>
            <w:tcW w:w="979" w:type="dxa"/>
            <w:vMerge w:val="restart"/>
          </w:tcPr>
          <w:p w:rsidR="00EC69B2" w:rsidRPr="00224F13" w:rsidRDefault="00EC69B2" w:rsidP="0055259F">
            <w:pPr>
              <w:spacing w:after="0" w:line="240" w:lineRule="auto"/>
              <w:jc w:val="center"/>
              <w:rPr>
                <w:b/>
                <w:szCs w:val="28"/>
              </w:rPr>
            </w:pPr>
            <w:r w:rsidRPr="00224F13">
              <w:rPr>
                <w:b/>
                <w:szCs w:val="28"/>
              </w:rPr>
              <w:t>Trung bình</w:t>
            </w:r>
          </w:p>
        </w:tc>
        <w:tc>
          <w:tcPr>
            <w:tcW w:w="823" w:type="dxa"/>
          </w:tcPr>
          <w:p w:rsidR="00EC69B2" w:rsidRPr="00224F13" w:rsidRDefault="001A6771" w:rsidP="0055259F">
            <w:pPr>
              <w:spacing w:after="0" w:line="240" w:lineRule="auto"/>
              <w:jc w:val="center"/>
              <w:rPr>
                <w:b/>
                <w:szCs w:val="28"/>
              </w:rPr>
            </w:pPr>
            <w:r>
              <w:rPr>
                <w:b/>
                <w:szCs w:val="28"/>
              </w:rPr>
              <w:t>6</w:t>
            </w:r>
          </w:p>
        </w:tc>
        <w:tc>
          <w:tcPr>
            <w:tcW w:w="6800" w:type="dxa"/>
          </w:tcPr>
          <w:p w:rsidR="00EC69B2" w:rsidRDefault="00EC69B2" w:rsidP="0055259F">
            <w:r>
              <w:object w:dxaOrig="5370" w:dyaOrig="2625">
                <v:shape id="_x0000_i1037" type="#_x0000_t75" style="width:268.5pt;height:131.25pt" o:ole="">
                  <v:imagedata r:id="rId36" o:title=""/>
                </v:shape>
                <o:OLEObject Type="Embed" ProgID="PBrush" ShapeID="_x0000_i1037" DrawAspect="Content" ObjectID="_1661561284" r:id="rId37"/>
              </w:object>
            </w:r>
          </w:p>
          <w:p w:rsidR="00EC69B2" w:rsidRPr="00224F13" w:rsidRDefault="00EC69B2" w:rsidP="0055259F">
            <w:pPr>
              <w:rPr>
                <w:szCs w:val="28"/>
              </w:rPr>
            </w:pPr>
            <w:r w:rsidRPr="00224F13">
              <w:rPr>
                <w:szCs w:val="28"/>
                <w:lang w:val="vi-VN"/>
              </w:rPr>
              <w:t>Diện tích hình thoi trên là: .....cm</w:t>
            </w:r>
            <w:r w:rsidRPr="00224F13">
              <w:rPr>
                <w:szCs w:val="28"/>
                <w:vertAlign w:val="superscript"/>
                <w:lang w:val="vi-VN"/>
              </w:rPr>
              <w:t>2</w:t>
            </w:r>
          </w:p>
        </w:tc>
        <w:tc>
          <w:tcPr>
            <w:tcW w:w="1439" w:type="dxa"/>
          </w:tcPr>
          <w:p w:rsidR="00EC69B2" w:rsidRPr="00FF5C15" w:rsidRDefault="000B28E9" w:rsidP="0055259F">
            <w:pPr>
              <w:spacing w:after="0" w:line="240" w:lineRule="auto"/>
              <w:jc w:val="center"/>
              <w:rPr>
                <w:szCs w:val="28"/>
              </w:rPr>
            </w:pPr>
            <w:r>
              <w:rPr>
                <w:szCs w:val="28"/>
              </w:rPr>
              <w:t xml:space="preserve"> </w:t>
            </w:r>
          </w:p>
        </w:tc>
      </w:tr>
      <w:tr w:rsidR="00EC69B2" w:rsidRPr="002C2D4C"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7</w:t>
            </w:r>
          </w:p>
        </w:tc>
        <w:tc>
          <w:tcPr>
            <w:tcW w:w="6800" w:type="dxa"/>
          </w:tcPr>
          <w:p w:rsidR="00EC69B2" w:rsidRPr="00224F13" w:rsidRDefault="00EC69B2" w:rsidP="0055259F">
            <w:pPr>
              <w:spacing w:after="0" w:line="288" w:lineRule="auto"/>
              <w:rPr>
                <w:b/>
                <w:szCs w:val="28"/>
              </w:rPr>
            </w:pPr>
            <w:r w:rsidRPr="00224F13">
              <w:rPr>
                <w:szCs w:val="28"/>
                <w:lang w:val="vi-VN"/>
              </w:rPr>
              <w:t>Một máy in mỗi phút in được 32 trang. Thời lượng thích hợp để máy đó in được 1000 trang là: ....phút</w:t>
            </w:r>
          </w:p>
        </w:tc>
        <w:tc>
          <w:tcPr>
            <w:tcW w:w="1439" w:type="dxa"/>
          </w:tcPr>
          <w:p w:rsidR="00EC69B2" w:rsidRPr="002C2D4C"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8</w:t>
            </w:r>
          </w:p>
        </w:tc>
        <w:tc>
          <w:tcPr>
            <w:tcW w:w="6800" w:type="dxa"/>
          </w:tcPr>
          <w:p w:rsidR="00EC69B2" w:rsidRPr="00224F13" w:rsidRDefault="00EC69B2" w:rsidP="0055259F">
            <w:pPr>
              <w:spacing w:line="360" w:lineRule="auto"/>
              <w:contextualSpacing/>
              <w:rPr>
                <w:szCs w:val="28"/>
              </w:rPr>
            </w:pPr>
            <w:r w:rsidRPr="00224F13">
              <w:rPr>
                <w:szCs w:val="28"/>
              </w:rPr>
              <w:t xml:space="preserve">Một mảnh giấy hình thoi có độ dài các đường chéo là 8cm và 1dm2cm. </w:t>
            </w:r>
            <w:r w:rsidRPr="00224F13">
              <w:rPr>
                <w:szCs w:val="28"/>
                <w:lang w:val="vi-VN"/>
              </w:rPr>
              <w:t>Diện tích mảnh giấy đó là: ....cm</w:t>
            </w:r>
            <w:r w:rsidRPr="00224F13">
              <w:rPr>
                <w:szCs w:val="28"/>
                <w:vertAlign w:val="superscript"/>
                <w:lang w:val="vi-VN"/>
              </w:rPr>
              <w:t>2</w:t>
            </w:r>
          </w:p>
        </w:tc>
        <w:tc>
          <w:tcPr>
            <w:tcW w:w="1439" w:type="dxa"/>
          </w:tcPr>
          <w:p w:rsidR="00EC69B2" w:rsidRPr="000B28E9"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9</w:t>
            </w:r>
          </w:p>
        </w:tc>
        <w:tc>
          <w:tcPr>
            <w:tcW w:w="6800" w:type="dxa"/>
          </w:tcPr>
          <w:p w:rsidR="00EC69B2" w:rsidRPr="00224F13" w:rsidRDefault="00EC69B2" w:rsidP="0055259F">
            <w:pPr>
              <w:spacing w:line="360" w:lineRule="auto"/>
              <w:rPr>
                <w:b/>
                <w:szCs w:val="28"/>
              </w:rPr>
            </w:pPr>
            <w:r w:rsidRPr="00224F13">
              <w:rPr>
                <w:szCs w:val="28"/>
                <w:lang w:val="vi-VN"/>
              </w:rPr>
              <w:t xml:space="preserve">Một đội xe chở hàng gốm bốn xe. Hai xe đầu, mỗi xe chở 3 tấn 450kg hàng, xe thứ ba chở 3 tấn 6tạ hàng, xe thứ tư chở ít hơn xe thứ ba 1 tạ hàng. Vậy trung bình mỗi xe của </w:t>
            </w:r>
            <w:r w:rsidRPr="00224F13">
              <w:rPr>
                <w:szCs w:val="28"/>
                <w:lang w:val="vi-VN"/>
              </w:rPr>
              <w:lastRenderedPageBreak/>
              <w:t>đội chở được .....tạ hàng.</w:t>
            </w:r>
          </w:p>
        </w:tc>
        <w:tc>
          <w:tcPr>
            <w:tcW w:w="1439" w:type="dxa"/>
          </w:tcPr>
          <w:p w:rsidR="00EC69B2" w:rsidRPr="000B28E9" w:rsidRDefault="000B28E9" w:rsidP="0055259F">
            <w:pPr>
              <w:spacing w:after="0" w:line="240" w:lineRule="auto"/>
              <w:jc w:val="center"/>
              <w:rPr>
                <w:szCs w:val="28"/>
              </w:rPr>
            </w:pPr>
            <w:r>
              <w:rPr>
                <w:szCs w:val="28"/>
              </w:rPr>
              <w:lastRenderedPageBreak/>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10</w:t>
            </w:r>
          </w:p>
        </w:tc>
        <w:tc>
          <w:tcPr>
            <w:tcW w:w="6800" w:type="dxa"/>
          </w:tcPr>
          <w:p w:rsidR="00EC69B2" w:rsidRPr="00224F13" w:rsidRDefault="00EC69B2" w:rsidP="0055259F">
            <w:pPr>
              <w:rPr>
                <w:szCs w:val="28"/>
                <w:lang w:val="vi-VN"/>
              </w:rPr>
            </w:pPr>
            <w:r w:rsidRPr="00224F13">
              <w:rPr>
                <w:szCs w:val="28"/>
              </w:rPr>
              <w:object w:dxaOrig="5715" w:dyaOrig="2580">
                <v:shape id="_x0000_i1038" type="#_x0000_t75" style="width:285.75pt;height:129pt" o:ole="">
                  <v:imagedata r:id="rId33" o:title=""/>
                </v:shape>
                <o:OLEObject Type="Embed" ProgID="PBrush" ShapeID="_x0000_i1038" DrawAspect="Content" ObjectID="_1661561285" r:id="rId38"/>
              </w:object>
            </w:r>
          </w:p>
          <w:p w:rsidR="00EC69B2" w:rsidRPr="00224F13" w:rsidRDefault="00EC69B2" w:rsidP="0055259F">
            <w:pPr>
              <w:spacing w:line="360" w:lineRule="auto"/>
              <w:rPr>
                <w:b/>
                <w:szCs w:val="28"/>
              </w:rPr>
            </w:pPr>
            <w:r w:rsidRPr="00224F13">
              <w:rPr>
                <w:szCs w:val="28"/>
                <w:lang w:val="vi-VN"/>
              </w:rPr>
              <w:t>Diện tích hình bình hành ABCD là: ....cm</w:t>
            </w:r>
            <w:r w:rsidRPr="00224F13">
              <w:rPr>
                <w:szCs w:val="28"/>
                <w:vertAlign w:val="superscript"/>
                <w:lang w:val="vi-VN"/>
              </w:rPr>
              <w:t>2</w:t>
            </w:r>
          </w:p>
        </w:tc>
        <w:tc>
          <w:tcPr>
            <w:tcW w:w="1439" w:type="dxa"/>
          </w:tcPr>
          <w:p w:rsidR="00EC69B2" w:rsidRPr="000B28E9"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val="restart"/>
          </w:tcPr>
          <w:p w:rsidR="00EC69B2" w:rsidRPr="00224F13" w:rsidRDefault="00EC69B2" w:rsidP="0055259F">
            <w:pPr>
              <w:spacing w:after="0" w:line="240" w:lineRule="auto"/>
              <w:jc w:val="center"/>
              <w:rPr>
                <w:b/>
                <w:szCs w:val="28"/>
              </w:rPr>
            </w:pPr>
            <w:r w:rsidRPr="00224F13">
              <w:rPr>
                <w:b/>
                <w:szCs w:val="28"/>
              </w:rPr>
              <w:t>Khó</w:t>
            </w:r>
          </w:p>
        </w:tc>
        <w:tc>
          <w:tcPr>
            <w:tcW w:w="823" w:type="dxa"/>
          </w:tcPr>
          <w:p w:rsidR="00EC69B2" w:rsidRPr="00224F13" w:rsidRDefault="001A6771" w:rsidP="0055259F">
            <w:pPr>
              <w:spacing w:after="0" w:line="240" w:lineRule="auto"/>
              <w:jc w:val="center"/>
              <w:rPr>
                <w:b/>
                <w:szCs w:val="28"/>
              </w:rPr>
            </w:pPr>
            <w:r>
              <w:rPr>
                <w:b/>
                <w:szCs w:val="28"/>
              </w:rPr>
              <w:t>11</w:t>
            </w:r>
          </w:p>
        </w:tc>
        <w:tc>
          <w:tcPr>
            <w:tcW w:w="6800" w:type="dxa"/>
          </w:tcPr>
          <w:p w:rsidR="00EC69B2" w:rsidRPr="00224F13" w:rsidRDefault="00EC69B2" w:rsidP="0055259F">
            <w:pPr>
              <w:spacing w:line="360" w:lineRule="auto"/>
              <w:contextualSpacing/>
              <w:jc w:val="both"/>
              <w:rPr>
                <w:szCs w:val="28"/>
              </w:rPr>
            </w:pPr>
            <w:r w:rsidRPr="00224F13">
              <w:rPr>
                <w:szCs w:val="28"/>
                <w:lang w:val="vi-VN"/>
              </w:rPr>
              <w:t xml:space="preserve">Đội văn nghệ của trường có 24 bạn, tuổi trung bình là 11 tuổi. Nếu tính cả cô giáo và các bạn trong đội văn nghệ thì tuổi trung bình là 12 tuổi. </w:t>
            </w:r>
            <w:r w:rsidRPr="00224F13">
              <w:rPr>
                <w:szCs w:val="28"/>
              </w:rPr>
              <w:t xml:space="preserve">Vậy cô </w:t>
            </w:r>
            <w:proofErr w:type="gramStart"/>
            <w:r w:rsidRPr="00224F13">
              <w:rPr>
                <w:szCs w:val="28"/>
              </w:rPr>
              <w:t>giáo ....</w:t>
            </w:r>
            <w:proofErr w:type="gramEnd"/>
            <w:r w:rsidRPr="00224F13">
              <w:rPr>
                <w:szCs w:val="28"/>
              </w:rPr>
              <w:t xml:space="preserve"> tuổi</w:t>
            </w:r>
            <w:r w:rsidRPr="00224F13">
              <w:rPr>
                <w:szCs w:val="28"/>
                <w:lang w:val="vi-VN"/>
              </w:rPr>
              <w:t xml:space="preserve"> </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12</w:t>
            </w:r>
          </w:p>
        </w:tc>
        <w:tc>
          <w:tcPr>
            <w:tcW w:w="6800" w:type="dxa"/>
          </w:tcPr>
          <w:p w:rsidR="00EC69B2" w:rsidRPr="00224F13" w:rsidRDefault="00EC69B2" w:rsidP="0055259F">
            <w:pPr>
              <w:spacing w:line="360" w:lineRule="auto"/>
              <w:rPr>
                <w:szCs w:val="28"/>
              </w:rPr>
            </w:pPr>
            <w:r w:rsidRPr="00224F13">
              <w:rPr>
                <w:szCs w:val="28"/>
                <w:lang w:val="vi-VN"/>
              </w:rPr>
              <w:t xml:space="preserve">Một mảnh đất hình chữ nhật có chiều dài 30m, chiều rộng bằng 2/5 chiều dài. Người ta để 2/3 diện tích mảnh đất đó làm sân và vườn, còn lại xây nhà. </w:t>
            </w:r>
            <w:r w:rsidRPr="00224F13">
              <w:rPr>
                <w:szCs w:val="28"/>
              </w:rPr>
              <w:t xml:space="preserve">Diện tích xây nhà </w:t>
            </w:r>
            <w:proofErr w:type="gramStart"/>
            <w:r w:rsidRPr="00224F13">
              <w:rPr>
                <w:szCs w:val="28"/>
              </w:rPr>
              <w:t>là .....</w:t>
            </w:r>
            <w:proofErr w:type="gramEnd"/>
            <w:r w:rsidRPr="00224F13">
              <w:rPr>
                <w:szCs w:val="28"/>
              </w:rPr>
              <w:t xml:space="preserve"> m</w:t>
            </w:r>
            <w:r w:rsidRPr="00224F13">
              <w:rPr>
                <w:szCs w:val="28"/>
                <w:vertAlign w:val="superscript"/>
              </w:rPr>
              <w:t>2</w:t>
            </w:r>
            <w:r w:rsidRPr="00224F13">
              <w:rPr>
                <w:szCs w:val="28"/>
                <w:lang w:val="vi-VN"/>
              </w:rPr>
              <w:t xml:space="preserve"> </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13</w:t>
            </w:r>
          </w:p>
        </w:tc>
        <w:tc>
          <w:tcPr>
            <w:tcW w:w="6800" w:type="dxa"/>
          </w:tcPr>
          <w:p w:rsidR="00EC69B2" w:rsidRDefault="00EC69B2" w:rsidP="0055259F">
            <w:pPr>
              <w:spacing w:line="300" w:lineRule="auto"/>
              <w:rPr>
                <w:szCs w:val="28"/>
              </w:rPr>
            </w:pPr>
            <w:r>
              <w:rPr>
                <w:szCs w:val="28"/>
              </w:rPr>
              <w:t>Một mặt bàn hình chữ nhật có chiều rộng 12dm, chiều dài 2m. Người ta phủ khăn trải bàn hình thoi như hình vẽ. Tính diện tích bàn không được phủ khăn.</w:t>
            </w:r>
          </w:p>
          <w:p w:rsidR="00EC69B2" w:rsidRDefault="00EC69B2" w:rsidP="0055259F">
            <w:pPr>
              <w:spacing w:line="300" w:lineRule="auto"/>
              <w:rPr>
                <w:szCs w:val="28"/>
              </w:rPr>
            </w:pPr>
            <w:r>
              <w:object w:dxaOrig="3480" w:dyaOrig="2175">
                <v:shape id="_x0000_i1039" type="#_x0000_t75" style="width:174pt;height:108.75pt" o:ole="">
                  <v:imagedata r:id="rId39" o:title=""/>
                </v:shape>
                <o:OLEObject Type="Embed" ProgID="PBrush" ShapeID="_x0000_i1039" DrawAspect="Content" ObjectID="_1661561286" r:id="rId40"/>
              </w:object>
            </w:r>
          </w:p>
          <w:p w:rsidR="00EC69B2" w:rsidRPr="00C74278" w:rsidRDefault="00EC69B2" w:rsidP="0055259F">
            <w:pPr>
              <w:spacing w:line="300" w:lineRule="auto"/>
              <w:rPr>
                <w:szCs w:val="28"/>
              </w:rPr>
            </w:pPr>
            <w:r>
              <w:rPr>
                <w:szCs w:val="28"/>
              </w:rPr>
              <w:t>Diện tích mặt bàn không được phủ khăn là: ……dm</w:t>
            </w:r>
            <w:r>
              <w:rPr>
                <w:szCs w:val="28"/>
                <w:vertAlign w:val="superscript"/>
              </w:rPr>
              <w:t>2</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14</w:t>
            </w:r>
          </w:p>
        </w:tc>
        <w:tc>
          <w:tcPr>
            <w:tcW w:w="6800" w:type="dxa"/>
          </w:tcPr>
          <w:p w:rsidR="00EC69B2" w:rsidRPr="00224F13" w:rsidRDefault="00EC69B2" w:rsidP="0055259F">
            <w:pPr>
              <w:spacing w:after="0" w:line="240" w:lineRule="auto"/>
              <w:jc w:val="both"/>
              <w:rPr>
                <w:szCs w:val="28"/>
              </w:rPr>
            </w:pPr>
            <w:r>
              <w:rPr>
                <w:szCs w:val="28"/>
              </w:rPr>
              <w:t>Để đánh số trang của một cuốn sách người ta phải dùng trung bình mỗi trang hai chữ số. Cuốn sách đó có ……trang</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15</w:t>
            </w:r>
          </w:p>
        </w:tc>
        <w:tc>
          <w:tcPr>
            <w:tcW w:w="6800" w:type="dxa"/>
          </w:tcPr>
          <w:p w:rsidR="00EC69B2" w:rsidRPr="00224F13" w:rsidRDefault="00EC69B2" w:rsidP="0055259F">
            <w:pPr>
              <w:spacing w:after="0" w:line="360" w:lineRule="auto"/>
              <w:jc w:val="both"/>
              <w:rPr>
                <w:szCs w:val="28"/>
              </w:rPr>
            </w:pPr>
            <w:r>
              <w:rPr>
                <w:szCs w:val="28"/>
              </w:rPr>
              <w:t>Năm 2010 tổng số tuổi của bố và anh Cường là 60 tuổi, bố hơn anh Cường 30 tuổi. Vậy bố sinh năm…….</w:t>
            </w:r>
          </w:p>
        </w:tc>
        <w:tc>
          <w:tcPr>
            <w:tcW w:w="1439" w:type="dxa"/>
          </w:tcPr>
          <w:p w:rsidR="00EC69B2" w:rsidRPr="008923C6" w:rsidRDefault="000B28E9" w:rsidP="0055259F">
            <w:pPr>
              <w:spacing w:after="0" w:line="240" w:lineRule="auto"/>
              <w:jc w:val="center"/>
              <w:rPr>
                <w:szCs w:val="28"/>
              </w:rPr>
            </w:pPr>
            <w:r>
              <w:rPr>
                <w:szCs w:val="28"/>
              </w:rPr>
              <w:t xml:space="preserve"> </w:t>
            </w:r>
          </w:p>
        </w:tc>
      </w:tr>
    </w:tbl>
    <w:p w:rsidR="009D52E1" w:rsidRDefault="009D52E1" w:rsidP="00736D42">
      <w:pPr>
        <w:spacing w:after="200" w:line="276" w:lineRule="auto"/>
      </w:pPr>
    </w:p>
    <w:sectPr w:rsidR="009D52E1" w:rsidSect="00D540A4">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AD218E"/>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293D0B"/>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97919F3"/>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2"/>
  </w:num>
  <w:num w:numId="3">
    <w:abstractNumId w:val="4"/>
  </w:num>
  <w:num w:numId="4">
    <w:abstractNumId w:val="11"/>
  </w:num>
  <w:num w:numId="5">
    <w:abstractNumId w:val="8"/>
  </w:num>
  <w:num w:numId="6">
    <w:abstractNumId w:val="0"/>
  </w:num>
  <w:num w:numId="7">
    <w:abstractNumId w:val="7"/>
  </w:num>
  <w:num w:numId="8">
    <w:abstractNumId w:val="3"/>
  </w:num>
  <w:num w:numId="9">
    <w:abstractNumId w:val="9"/>
  </w:num>
  <w:num w:numId="10">
    <w:abstractNumId w:val="6"/>
  </w:num>
  <w:num w:numId="11">
    <w:abstractNumId w:val="5"/>
  </w:num>
  <w:num w:numId="12">
    <w:abstractNumId w:val="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216FC"/>
    <w:rsid w:val="0003390D"/>
    <w:rsid w:val="00050155"/>
    <w:rsid w:val="0005079B"/>
    <w:rsid w:val="00055FC4"/>
    <w:rsid w:val="00060CBE"/>
    <w:rsid w:val="00065C91"/>
    <w:rsid w:val="00075F09"/>
    <w:rsid w:val="00090CE3"/>
    <w:rsid w:val="000914B6"/>
    <w:rsid w:val="0009617D"/>
    <w:rsid w:val="000A6C50"/>
    <w:rsid w:val="000B28E9"/>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0CC4"/>
    <w:rsid w:val="00136F95"/>
    <w:rsid w:val="001405F5"/>
    <w:rsid w:val="001412B2"/>
    <w:rsid w:val="00145D86"/>
    <w:rsid w:val="001508A3"/>
    <w:rsid w:val="00161DD2"/>
    <w:rsid w:val="00172429"/>
    <w:rsid w:val="001848C5"/>
    <w:rsid w:val="001A21BF"/>
    <w:rsid w:val="001A6771"/>
    <w:rsid w:val="001A78EC"/>
    <w:rsid w:val="001B5F31"/>
    <w:rsid w:val="001E040C"/>
    <w:rsid w:val="001E4681"/>
    <w:rsid w:val="001E50E4"/>
    <w:rsid w:val="002160CF"/>
    <w:rsid w:val="00227736"/>
    <w:rsid w:val="00230679"/>
    <w:rsid w:val="00233287"/>
    <w:rsid w:val="002477DE"/>
    <w:rsid w:val="002479BD"/>
    <w:rsid w:val="002508EF"/>
    <w:rsid w:val="00253C65"/>
    <w:rsid w:val="00257943"/>
    <w:rsid w:val="00270E0C"/>
    <w:rsid w:val="002715FC"/>
    <w:rsid w:val="00272CC6"/>
    <w:rsid w:val="0028726E"/>
    <w:rsid w:val="0029029D"/>
    <w:rsid w:val="00295FF4"/>
    <w:rsid w:val="002A047E"/>
    <w:rsid w:val="002A5D04"/>
    <w:rsid w:val="002C1A3D"/>
    <w:rsid w:val="002C39DE"/>
    <w:rsid w:val="002D054F"/>
    <w:rsid w:val="002D1EB9"/>
    <w:rsid w:val="002D50B8"/>
    <w:rsid w:val="002D5173"/>
    <w:rsid w:val="002F2FA3"/>
    <w:rsid w:val="002F60F6"/>
    <w:rsid w:val="0034161A"/>
    <w:rsid w:val="00341DE1"/>
    <w:rsid w:val="00346147"/>
    <w:rsid w:val="00354429"/>
    <w:rsid w:val="00355184"/>
    <w:rsid w:val="00380DD4"/>
    <w:rsid w:val="003814D3"/>
    <w:rsid w:val="0039288B"/>
    <w:rsid w:val="003C3DC5"/>
    <w:rsid w:val="003C4AF1"/>
    <w:rsid w:val="003E6956"/>
    <w:rsid w:val="003E76EC"/>
    <w:rsid w:val="00413511"/>
    <w:rsid w:val="00427F96"/>
    <w:rsid w:val="004312E4"/>
    <w:rsid w:val="004330FC"/>
    <w:rsid w:val="004351E0"/>
    <w:rsid w:val="004514FD"/>
    <w:rsid w:val="00455A8B"/>
    <w:rsid w:val="0047724D"/>
    <w:rsid w:val="00483369"/>
    <w:rsid w:val="00493814"/>
    <w:rsid w:val="004C651D"/>
    <w:rsid w:val="004C6C52"/>
    <w:rsid w:val="004D3181"/>
    <w:rsid w:val="004D45DD"/>
    <w:rsid w:val="004D7C13"/>
    <w:rsid w:val="004E656C"/>
    <w:rsid w:val="004F5063"/>
    <w:rsid w:val="00500B4B"/>
    <w:rsid w:val="00506060"/>
    <w:rsid w:val="00517F45"/>
    <w:rsid w:val="005241F3"/>
    <w:rsid w:val="00530D06"/>
    <w:rsid w:val="0055259F"/>
    <w:rsid w:val="00555974"/>
    <w:rsid w:val="005706E4"/>
    <w:rsid w:val="005866AC"/>
    <w:rsid w:val="0059250F"/>
    <w:rsid w:val="005B20E2"/>
    <w:rsid w:val="005D28BF"/>
    <w:rsid w:val="005D2A97"/>
    <w:rsid w:val="005F1C2F"/>
    <w:rsid w:val="005F318C"/>
    <w:rsid w:val="00602796"/>
    <w:rsid w:val="006034A6"/>
    <w:rsid w:val="0060706F"/>
    <w:rsid w:val="00607780"/>
    <w:rsid w:val="00612D9A"/>
    <w:rsid w:val="00626A9A"/>
    <w:rsid w:val="00626F0F"/>
    <w:rsid w:val="0064441D"/>
    <w:rsid w:val="006611C6"/>
    <w:rsid w:val="0069405F"/>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21C11"/>
    <w:rsid w:val="007234C5"/>
    <w:rsid w:val="00736117"/>
    <w:rsid w:val="00736D42"/>
    <w:rsid w:val="00742C97"/>
    <w:rsid w:val="00747695"/>
    <w:rsid w:val="00764FC2"/>
    <w:rsid w:val="0076738D"/>
    <w:rsid w:val="007709F7"/>
    <w:rsid w:val="00780BAA"/>
    <w:rsid w:val="00781792"/>
    <w:rsid w:val="007A0F65"/>
    <w:rsid w:val="007A4F44"/>
    <w:rsid w:val="007B78F3"/>
    <w:rsid w:val="007D1176"/>
    <w:rsid w:val="007D2F5D"/>
    <w:rsid w:val="007D5A26"/>
    <w:rsid w:val="007F17DA"/>
    <w:rsid w:val="007F2FBF"/>
    <w:rsid w:val="00807DE6"/>
    <w:rsid w:val="00813FDF"/>
    <w:rsid w:val="00821B3E"/>
    <w:rsid w:val="00822B1D"/>
    <w:rsid w:val="00824DC5"/>
    <w:rsid w:val="00831B30"/>
    <w:rsid w:val="00837378"/>
    <w:rsid w:val="008404C4"/>
    <w:rsid w:val="008409FD"/>
    <w:rsid w:val="008531B4"/>
    <w:rsid w:val="0087255F"/>
    <w:rsid w:val="00875F57"/>
    <w:rsid w:val="00885BBE"/>
    <w:rsid w:val="008872F1"/>
    <w:rsid w:val="00890CCB"/>
    <w:rsid w:val="00892BF5"/>
    <w:rsid w:val="008936A9"/>
    <w:rsid w:val="008966CB"/>
    <w:rsid w:val="008B56C8"/>
    <w:rsid w:val="008C4D7F"/>
    <w:rsid w:val="00915CE9"/>
    <w:rsid w:val="00917B73"/>
    <w:rsid w:val="009230D9"/>
    <w:rsid w:val="00941C72"/>
    <w:rsid w:val="0095409A"/>
    <w:rsid w:val="00955FA3"/>
    <w:rsid w:val="00970D8A"/>
    <w:rsid w:val="009764AA"/>
    <w:rsid w:val="00981A86"/>
    <w:rsid w:val="009936F6"/>
    <w:rsid w:val="009A22E6"/>
    <w:rsid w:val="009A4A59"/>
    <w:rsid w:val="009C0B2E"/>
    <w:rsid w:val="009D4728"/>
    <w:rsid w:val="009D52E1"/>
    <w:rsid w:val="009E449C"/>
    <w:rsid w:val="009F3D18"/>
    <w:rsid w:val="00A02657"/>
    <w:rsid w:val="00A3410F"/>
    <w:rsid w:val="00A428CA"/>
    <w:rsid w:val="00A42AE9"/>
    <w:rsid w:val="00A459ED"/>
    <w:rsid w:val="00A519A6"/>
    <w:rsid w:val="00A51E9A"/>
    <w:rsid w:val="00A834EC"/>
    <w:rsid w:val="00AC1AD6"/>
    <w:rsid w:val="00AD7A39"/>
    <w:rsid w:val="00AE3347"/>
    <w:rsid w:val="00AE79AF"/>
    <w:rsid w:val="00B05D0C"/>
    <w:rsid w:val="00B1686C"/>
    <w:rsid w:val="00B3378B"/>
    <w:rsid w:val="00B36282"/>
    <w:rsid w:val="00B4426F"/>
    <w:rsid w:val="00B56D6A"/>
    <w:rsid w:val="00B6113D"/>
    <w:rsid w:val="00B61D46"/>
    <w:rsid w:val="00B8160F"/>
    <w:rsid w:val="00B83035"/>
    <w:rsid w:val="00BA1A12"/>
    <w:rsid w:val="00BA4FEC"/>
    <w:rsid w:val="00BB0060"/>
    <w:rsid w:val="00BE2409"/>
    <w:rsid w:val="00BE4047"/>
    <w:rsid w:val="00BF28F7"/>
    <w:rsid w:val="00C00AD6"/>
    <w:rsid w:val="00C01359"/>
    <w:rsid w:val="00C06413"/>
    <w:rsid w:val="00C07B75"/>
    <w:rsid w:val="00C103E6"/>
    <w:rsid w:val="00C24807"/>
    <w:rsid w:val="00C80CDD"/>
    <w:rsid w:val="00C951DC"/>
    <w:rsid w:val="00CA3DDD"/>
    <w:rsid w:val="00CC45B9"/>
    <w:rsid w:val="00CC7CBD"/>
    <w:rsid w:val="00CD0996"/>
    <w:rsid w:val="00CD106B"/>
    <w:rsid w:val="00CE0D2F"/>
    <w:rsid w:val="00CF5BC6"/>
    <w:rsid w:val="00D024F3"/>
    <w:rsid w:val="00D052FA"/>
    <w:rsid w:val="00D20373"/>
    <w:rsid w:val="00D27EB7"/>
    <w:rsid w:val="00D4322B"/>
    <w:rsid w:val="00D43723"/>
    <w:rsid w:val="00D525B7"/>
    <w:rsid w:val="00D540A4"/>
    <w:rsid w:val="00D5496C"/>
    <w:rsid w:val="00D65F1B"/>
    <w:rsid w:val="00D72D26"/>
    <w:rsid w:val="00D76813"/>
    <w:rsid w:val="00D86BD6"/>
    <w:rsid w:val="00D927B0"/>
    <w:rsid w:val="00D9580D"/>
    <w:rsid w:val="00DA3CEE"/>
    <w:rsid w:val="00DA59C6"/>
    <w:rsid w:val="00DB7DCF"/>
    <w:rsid w:val="00DC3197"/>
    <w:rsid w:val="00DC4850"/>
    <w:rsid w:val="00DC793B"/>
    <w:rsid w:val="00DE1D6E"/>
    <w:rsid w:val="00DE293B"/>
    <w:rsid w:val="00E10894"/>
    <w:rsid w:val="00E12665"/>
    <w:rsid w:val="00E15051"/>
    <w:rsid w:val="00E20BE5"/>
    <w:rsid w:val="00E21207"/>
    <w:rsid w:val="00E25BC4"/>
    <w:rsid w:val="00E32000"/>
    <w:rsid w:val="00E358B3"/>
    <w:rsid w:val="00E3770C"/>
    <w:rsid w:val="00E411E3"/>
    <w:rsid w:val="00E54845"/>
    <w:rsid w:val="00E57DDF"/>
    <w:rsid w:val="00E61A41"/>
    <w:rsid w:val="00E63762"/>
    <w:rsid w:val="00E63DF4"/>
    <w:rsid w:val="00E6506B"/>
    <w:rsid w:val="00E66A20"/>
    <w:rsid w:val="00E83E81"/>
    <w:rsid w:val="00EA2FCF"/>
    <w:rsid w:val="00EA3C25"/>
    <w:rsid w:val="00EA54DF"/>
    <w:rsid w:val="00EA78DD"/>
    <w:rsid w:val="00EB2DC5"/>
    <w:rsid w:val="00EB5067"/>
    <w:rsid w:val="00EC69B2"/>
    <w:rsid w:val="00EC7C35"/>
    <w:rsid w:val="00ED4A18"/>
    <w:rsid w:val="00ED54DD"/>
    <w:rsid w:val="00ED7721"/>
    <w:rsid w:val="00EE0286"/>
    <w:rsid w:val="00EE5735"/>
    <w:rsid w:val="00EF47B1"/>
    <w:rsid w:val="00F14BC1"/>
    <w:rsid w:val="00F14F8D"/>
    <w:rsid w:val="00F2745E"/>
    <w:rsid w:val="00F27D6C"/>
    <w:rsid w:val="00F30BCC"/>
    <w:rsid w:val="00F318D9"/>
    <w:rsid w:val="00F51325"/>
    <w:rsid w:val="00F734A1"/>
    <w:rsid w:val="00F7786B"/>
    <w:rsid w:val="00F82237"/>
    <w:rsid w:val="00F82D11"/>
    <w:rsid w:val="00F8431A"/>
    <w:rsid w:val="00F844A1"/>
    <w:rsid w:val="00F96AF7"/>
    <w:rsid w:val="00FA60DA"/>
    <w:rsid w:val="00FA6750"/>
    <w:rsid w:val="00FB527C"/>
    <w:rsid w:val="00FC14C9"/>
    <w:rsid w:val="00FC4070"/>
    <w:rsid w:val="00FD3066"/>
    <w:rsid w:val="00FD32E4"/>
    <w:rsid w:val="00FD7D7E"/>
    <w:rsid w:val="00FE14B6"/>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oleObject" Target="embeddings/oleObject7.bin"/><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9.jpeg"/><Relationship Id="rId25"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1.wmf"/><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image" Target="media/image13.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image" Target="media/image18.png"/><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886CFD-3673-4E24-B122-521A6E6522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2</TotalTime>
  <Pages>11</Pages>
  <Words>1193</Words>
  <Characters>6805</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62</cp:revision>
  <dcterms:created xsi:type="dcterms:W3CDTF">2020-02-04T12:48:00Z</dcterms:created>
  <dcterms:modified xsi:type="dcterms:W3CDTF">2020-09-13T20:19:00Z</dcterms:modified>
</cp:coreProperties>
</file>